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918" w:type="dxa"/>
        <w:tblLook w:val="01E0" w:firstRow="1" w:lastRow="1" w:firstColumn="1" w:lastColumn="1" w:noHBand="0" w:noVBand="0"/>
      </w:tblPr>
      <w:tblGrid>
        <w:gridCol w:w="4531"/>
        <w:gridCol w:w="5387"/>
      </w:tblGrid>
      <w:tr w:rsidR="00666EB1" w:rsidRPr="00A063F0" w:rsidTr="000727C9">
        <w:trPr>
          <w:trHeight w:val="1408"/>
        </w:trPr>
        <w:tc>
          <w:tcPr>
            <w:tcW w:w="4531" w:type="dxa"/>
            <w:shd w:val="clear" w:color="auto" w:fill="auto"/>
          </w:tcPr>
          <w:p w:rsidR="00666EB1" w:rsidRPr="00A063F0" w:rsidRDefault="00666EB1" w:rsidP="006E7C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063F0">
              <w:rPr>
                <w:rFonts w:ascii="Times New Roman" w:hAnsi="Times New Roman" w:cs="Times New Roman"/>
                <w:sz w:val="26"/>
                <w:szCs w:val="26"/>
              </w:rPr>
              <w:t>PHÒNG GD&amp;ĐT QUẬN LONG BIÊN</w:t>
            </w:r>
          </w:p>
          <w:p w:rsidR="00666EB1" w:rsidRPr="00A063F0" w:rsidRDefault="00666EB1" w:rsidP="006E7C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063F0">
              <w:rPr>
                <w:rFonts w:ascii="Times New Roman" w:hAnsi="Times New Roman" w:cs="Times New Roman"/>
                <w:sz w:val="26"/>
                <w:szCs w:val="26"/>
              </w:rPr>
              <w:t>TRƯỜNG THCS LONG BIÊN</w:t>
            </w:r>
          </w:p>
          <w:p w:rsidR="00666EB1" w:rsidRPr="00A063F0" w:rsidRDefault="00666EB1" w:rsidP="006E7C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387" w:type="dxa"/>
            <w:shd w:val="clear" w:color="auto" w:fill="auto"/>
            <w:hideMark/>
          </w:tcPr>
          <w:p w:rsidR="00666EB1" w:rsidRPr="00A063F0" w:rsidRDefault="00666EB1" w:rsidP="006E7C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063F0">
              <w:rPr>
                <w:rFonts w:ascii="Times New Roman" w:hAnsi="Times New Roman" w:cs="Times New Roman"/>
                <w:sz w:val="26"/>
                <w:szCs w:val="26"/>
              </w:rPr>
              <w:t xml:space="preserve">ĐỀ THI </w:t>
            </w:r>
            <w:r w:rsidR="00A25ED7" w:rsidRPr="00A063F0">
              <w:rPr>
                <w:rFonts w:ascii="Times New Roman" w:hAnsi="Times New Roman" w:cs="Times New Roman"/>
                <w:sz w:val="26"/>
                <w:szCs w:val="26"/>
              </w:rPr>
              <w:t>DỰ KIẾN</w:t>
            </w:r>
            <w:r w:rsidRPr="00A063F0">
              <w:rPr>
                <w:rFonts w:ascii="Times New Roman" w:hAnsi="Times New Roman" w:cs="Times New Roman"/>
                <w:sz w:val="26"/>
                <w:szCs w:val="26"/>
              </w:rPr>
              <w:t xml:space="preserve"> VÀO THPT MÔN TOÁN</w:t>
            </w:r>
          </w:p>
          <w:p w:rsidR="00666EB1" w:rsidRPr="00A063F0" w:rsidRDefault="00666EB1" w:rsidP="006E7C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063F0">
              <w:rPr>
                <w:rFonts w:ascii="Times New Roman" w:hAnsi="Times New Roman" w:cs="Times New Roman"/>
                <w:sz w:val="26"/>
                <w:szCs w:val="26"/>
              </w:rPr>
              <w:t>NĂM HỌC: 2019 – 2020</w:t>
            </w:r>
          </w:p>
          <w:p w:rsidR="00666EB1" w:rsidRPr="00A063F0" w:rsidRDefault="00666EB1" w:rsidP="006E7CB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063F0">
              <w:rPr>
                <w:rFonts w:ascii="Times New Roman" w:hAnsi="Times New Roman" w:cs="Times New Roman"/>
                <w:sz w:val="26"/>
                <w:szCs w:val="26"/>
              </w:rPr>
              <w:t>Thời gian làm bài: 90 phút</w:t>
            </w:r>
          </w:p>
        </w:tc>
      </w:tr>
    </w:tbl>
    <w:p w:rsidR="00C26BBE" w:rsidRPr="00A063F0" w:rsidRDefault="00C26BBE" w:rsidP="00C26BBE">
      <w:pPr>
        <w:rPr>
          <w:rFonts w:ascii="Times New Roman" w:hAnsi="Times New Roman" w:cs="Times New Roman"/>
          <w:sz w:val="26"/>
          <w:szCs w:val="26"/>
        </w:rPr>
      </w:pPr>
      <w:r w:rsidRPr="00A063F0">
        <w:rPr>
          <w:rFonts w:ascii="Times New Roman" w:hAnsi="Times New Roman" w:cs="Times New Roman"/>
          <w:b/>
          <w:sz w:val="26"/>
          <w:szCs w:val="26"/>
        </w:rPr>
        <w:t>Bài I</w:t>
      </w:r>
      <w:r w:rsidRPr="00A063F0">
        <w:rPr>
          <w:rFonts w:ascii="Times New Roman" w:hAnsi="Times New Roman" w:cs="Times New Roman"/>
          <w:sz w:val="26"/>
          <w:szCs w:val="26"/>
        </w:rPr>
        <w:t xml:space="preserve"> (2,0 điểm)</w:t>
      </w:r>
    </w:p>
    <w:p w:rsidR="00C26BBE" w:rsidRPr="00A063F0" w:rsidRDefault="00C26BBE" w:rsidP="00C26BBE">
      <w:pPr>
        <w:pStyle w:val="ListParagraph"/>
        <w:spacing w:after="120"/>
        <w:ind w:left="0"/>
        <w:jc w:val="both"/>
        <w:rPr>
          <w:rFonts w:ascii="Times New Roman" w:hAnsi="Times New Roman" w:cs="Times New Roman"/>
          <w:i/>
          <w:sz w:val="26"/>
          <w:szCs w:val="26"/>
        </w:rPr>
      </w:pPr>
      <w:r w:rsidRPr="00A063F0">
        <w:rPr>
          <w:rFonts w:ascii="Times New Roman" w:hAnsi="Times New Roman" w:cs="Times New Roman"/>
          <w:sz w:val="26"/>
          <w:szCs w:val="26"/>
        </w:rPr>
        <w:tab/>
        <w:t xml:space="preserve">Cho hai biểu thức: </w:t>
      </w:r>
      <w:r w:rsidR="00546969" w:rsidRPr="00A063F0">
        <w:rPr>
          <w:rFonts w:ascii="Times New Roman" w:hAnsi="Times New Roman" w:cs="Times New Roman"/>
          <w:position w:val="-28"/>
          <w:sz w:val="26"/>
          <w:szCs w:val="26"/>
        </w:rPr>
        <w:object w:dxaOrig="43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5.25pt;height:36pt" o:ole="">
            <v:imagedata r:id="rId5" o:title=""/>
          </v:shape>
          <o:OLEObject Type="Embed" ProgID="Equation.DSMT4" ShapeID="_x0000_i1025" DrawAspect="Content" ObjectID="_1644003284" r:id="rId6"/>
        </w:object>
      </w:r>
      <w:r w:rsidRPr="00A063F0">
        <w:rPr>
          <w:rFonts w:ascii="Times New Roman" w:hAnsi="Times New Roman" w:cs="Times New Roman"/>
          <w:sz w:val="26"/>
          <w:szCs w:val="26"/>
        </w:rPr>
        <w:t xml:space="preserve"> với </w:t>
      </w:r>
      <w:r w:rsidRPr="00A063F0">
        <w:rPr>
          <w:rFonts w:ascii="Times New Roman" w:hAnsi="Times New Roman" w:cs="Times New Roman"/>
          <w:position w:val="-6"/>
          <w:sz w:val="26"/>
          <w:szCs w:val="26"/>
        </w:rPr>
        <w:object w:dxaOrig="960" w:dyaOrig="279">
          <v:shape id="_x0000_i1026" type="#_x0000_t75" style="width:48pt;height:14.25pt" o:ole="">
            <v:imagedata r:id="rId7" o:title=""/>
          </v:shape>
          <o:OLEObject Type="Embed" ProgID="Equation.DSMT4" ShapeID="_x0000_i1026" DrawAspect="Content" ObjectID="_1644003285" r:id="rId8"/>
        </w:object>
      </w:r>
    </w:p>
    <w:p w:rsidR="00C26BBE" w:rsidRPr="00A063F0" w:rsidRDefault="00C26BBE" w:rsidP="00C26BBE">
      <w:pPr>
        <w:spacing w:after="12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55666">
        <w:rPr>
          <w:rFonts w:ascii="Times New Roman" w:hAnsi="Times New Roman" w:cs="Times New Roman"/>
          <w:b/>
          <w:sz w:val="26"/>
          <w:szCs w:val="26"/>
        </w:rPr>
        <w:t>1.</w:t>
      </w:r>
      <w:r w:rsidRPr="00A063F0">
        <w:rPr>
          <w:rFonts w:ascii="Times New Roman" w:hAnsi="Times New Roman" w:cs="Times New Roman"/>
          <w:sz w:val="26"/>
          <w:szCs w:val="26"/>
        </w:rPr>
        <w:t xml:space="preserve"> Tính giá trị </w:t>
      </w:r>
      <w:r w:rsidRPr="00A063F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27" type="#_x0000_t75" style="width:12pt;height:12.75pt" o:ole="">
            <v:imagedata r:id="rId9" o:title=""/>
          </v:shape>
          <o:OLEObject Type="Embed" ProgID="Equation.DSMT4" ShapeID="_x0000_i1027" DrawAspect="Content" ObjectID="_1644003286" r:id="rId10"/>
        </w:object>
      </w:r>
      <w:r w:rsidRPr="00A063F0">
        <w:rPr>
          <w:rFonts w:ascii="Times New Roman" w:hAnsi="Times New Roman" w:cs="Times New Roman"/>
          <w:sz w:val="26"/>
          <w:szCs w:val="26"/>
        </w:rPr>
        <w:t xml:space="preserve"> tại </w:t>
      </w:r>
      <w:r w:rsidRPr="00A063F0">
        <w:rPr>
          <w:rFonts w:ascii="Times New Roman" w:hAnsi="Times New Roman" w:cs="Times New Roman"/>
          <w:position w:val="-10"/>
          <w:sz w:val="26"/>
          <w:szCs w:val="26"/>
        </w:rPr>
        <w:object w:dxaOrig="740" w:dyaOrig="320">
          <v:shape id="_x0000_i1028" type="#_x0000_t75" style="width:36.75pt;height:15.75pt" o:ole="">
            <v:imagedata r:id="rId11" o:title=""/>
          </v:shape>
          <o:OLEObject Type="Embed" ProgID="Equation.DSMT4" ShapeID="_x0000_i1028" DrawAspect="Content" ObjectID="_1644003287" r:id="rId12"/>
        </w:object>
      </w:r>
    </w:p>
    <w:p w:rsidR="00C26BBE" w:rsidRPr="00A063F0" w:rsidRDefault="00C26BBE" w:rsidP="00C26BBE">
      <w:pPr>
        <w:spacing w:after="12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55666">
        <w:rPr>
          <w:rFonts w:ascii="Times New Roman" w:hAnsi="Times New Roman" w:cs="Times New Roman"/>
          <w:b/>
          <w:sz w:val="26"/>
          <w:szCs w:val="26"/>
        </w:rPr>
        <w:t>2.</w:t>
      </w:r>
      <w:r w:rsidRPr="00A063F0">
        <w:rPr>
          <w:rFonts w:ascii="Times New Roman" w:hAnsi="Times New Roman" w:cs="Times New Roman"/>
          <w:sz w:val="26"/>
          <w:szCs w:val="26"/>
        </w:rPr>
        <w:t xml:space="preserve"> Rút gọn </w:t>
      </w:r>
      <w:r w:rsidRPr="00A063F0">
        <w:rPr>
          <w:rFonts w:ascii="Times New Roman" w:hAnsi="Times New Roman" w:cs="Times New Roman"/>
          <w:position w:val="-10"/>
          <w:sz w:val="26"/>
          <w:szCs w:val="26"/>
        </w:rPr>
        <w:object w:dxaOrig="300" w:dyaOrig="320">
          <v:shape id="_x0000_i1029" type="#_x0000_t75" style="width:15pt;height:15.75pt" o:ole="">
            <v:imagedata r:id="rId13" o:title=""/>
          </v:shape>
          <o:OLEObject Type="Embed" ProgID="Equation.DSMT4" ShapeID="_x0000_i1029" DrawAspect="Content" ObjectID="_1644003288" r:id="rId14"/>
        </w:object>
      </w:r>
    </w:p>
    <w:p w:rsidR="00C26BBE" w:rsidRPr="00A063F0" w:rsidRDefault="00C26BBE" w:rsidP="00C26BBE">
      <w:pPr>
        <w:spacing w:after="12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55666">
        <w:rPr>
          <w:rFonts w:ascii="Times New Roman" w:hAnsi="Times New Roman" w:cs="Times New Roman"/>
          <w:b/>
          <w:sz w:val="26"/>
          <w:szCs w:val="26"/>
        </w:rPr>
        <w:t>3.</w:t>
      </w:r>
      <w:r w:rsidRPr="00A063F0">
        <w:rPr>
          <w:rFonts w:ascii="Times New Roman" w:hAnsi="Times New Roman" w:cs="Times New Roman"/>
          <w:sz w:val="26"/>
          <w:szCs w:val="26"/>
        </w:rPr>
        <w:t xml:space="preserve"> Tìm số nguyên </w:t>
      </w:r>
      <w:r w:rsidRPr="00A063F0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30" type="#_x0000_t75" style="width:9.75pt;height:11.25pt" o:ole="">
            <v:imagedata r:id="rId15" o:title=""/>
          </v:shape>
          <o:OLEObject Type="Embed" ProgID="Equation.DSMT4" ShapeID="_x0000_i1030" DrawAspect="Content" ObjectID="_1644003289" r:id="rId16"/>
        </w:object>
      </w:r>
      <w:r w:rsidRPr="00A063F0">
        <w:rPr>
          <w:rFonts w:ascii="Times New Roman" w:hAnsi="Times New Roman" w:cs="Times New Roman"/>
          <w:sz w:val="26"/>
          <w:szCs w:val="26"/>
        </w:rPr>
        <w:t xml:space="preserve"> để </w:t>
      </w:r>
      <w:r w:rsidRPr="00A063F0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031" type="#_x0000_t75" style="width:42pt;height:14.25pt" o:ole="">
            <v:imagedata r:id="rId17" o:title=""/>
          </v:shape>
          <o:OLEObject Type="Embed" ProgID="Equation.DSMT4" ShapeID="_x0000_i1031" DrawAspect="Content" ObjectID="_1644003290" r:id="rId18"/>
        </w:object>
      </w:r>
      <w:r w:rsidRPr="00A063F0">
        <w:rPr>
          <w:rFonts w:ascii="Times New Roman" w:hAnsi="Times New Roman" w:cs="Times New Roman"/>
          <w:sz w:val="26"/>
          <w:szCs w:val="26"/>
        </w:rPr>
        <w:t xml:space="preserve"> là số nguyên. </w:t>
      </w:r>
    </w:p>
    <w:p w:rsidR="00666EB1" w:rsidRPr="00A063F0" w:rsidRDefault="00666EB1" w:rsidP="006E7CB1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63F0">
        <w:rPr>
          <w:rFonts w:ascii="Times New Roman" w:hAnsi="Times New Roman" w:cs="Times New Roman"/>
          <w:b/>
          <w:sz w:val="26"/>
          <w:szCs w:val="26"/>
        </w:rPr>
        <w:t xml:space="preserve">Bài II </w:t>
      </w:r>
      <w:r w:rsidRPr="00A063F0">
        <w:rPr>
          <w:rFonts w:ascii="Times New Roman" w:hAnsi="Times New Roman" w:cs="Times New Roman"/>
          <w:sz w:val="26"/>
          <w:szCs w:val="26"/>
        </w:rPr>
        <w:t>(2,5 điểm)</w:t>
      </w:r>
    </w:p>
    <w:p w:rsidR="000727C9" w:rsidRPr="00A063F0" w:rsidRDefault="006E7CB1" w:rsidP="00972A24">
      <w:pPr>
        <w:tabs>
          <w:tab w:val="left" w:pos="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755666">
        <w:rPr>
          <w:rFonts w:ascii="Times New Roman" w:hAnsi="Times New Roman" w:cs="Times New Roman"/>
          <w:b/>
          <w:sz w:val="26"/>
          <w:szCs w:val="26"/>
        </w:rPr>
        <w:t>1.</w:t>
      </w:r>
      <w:r w:rsidR="00666EB1" w:rsidRPr="00A063F0">
        <w:rPr>
          <w:rFonts w:ascii="Times New Roman" w:hAnsi="Times New Roman" w:cs="Times New Roman"/>
          <w:sz w:val="26"/>
          <w:szCs w:val="26"/>
        </w:rPr>
        <w:t xml:space="preserve"> </w:t>
      </w:r>
      <w:r w:rsidR="000727C9" w:rsidRPr="00A063F0">
        <w:rPr>
          <w:rFonts w:ascii="Times New Roman" w:hAnsi="Times New Roman" w:cs="Times New Roman"/>
          <w:sz w:val="26"/>
          <w:szCs w:val="26"/>
        </w:rPr>
        <w:t>Hai tổ sản xuất phải hoàn thành 90 sản phẩm</w:t>
      </w:r>
      <w:r w:rsidR="00E16FFE">
        <w:rPr>
          <w:rFonts w:ascii="Times New Roman" w:hAnsi="Times New Roman" w:cs="Times New Roman"/>
          <w:sz w:val="26"/>
          <w:szCs w:val="26"/>
        </w:rPr>
        <w:t xml:space="preserve"> theo kế hoạch</w:t>
      </w:r>
      <w:r w:rsidR="000727C9" w:rsidRPr="00A063F0">
        <w:rPr>
          <w:rFonts w:ascii="Times New Roman" w:hAnsi="Times New Roman" w:cs="Times New Roman"/>
          <w:sz w:val="26"/>
          <w:szCs w:val="26"/>
        </w:rPr>
        <w:t xml:space="preserve">. Khi thực hiện, tổ I </w:t>
      </w:r>
      <w:r w:rsidR="00EA32C0">
        <w:rPr>
          <w:rFonts w:ascii="Times New Roman" w:hAnsi="Times New Roman" w:cs="Times New Roman"/>
          <w:sz w:val="26"/>
          <w:szCs w:val="26"/>
        </w:rPr>
        <w:t xml:space="preserve">làm </w:t>
      </w:r>
      <w:r w:rsidR="000727C9" w:rsidRPr="00A063F0">
        <w:rPr>
          <w:rFonts w:ascii="Times New Roman" w:hAnsi="Times New Roman" w:cs="Times New Roman"/>
          <w:sz w:val="26"/>
          <w:szCs w:val="26"/>
        </w:rPr>
        <w:t xml:space="preserve">vượt mức 15% kế hoạch, tổ II </w:t>
      </w:r>
      <w:r w:rsidR="00EA32C0">
        <w:rPr>
          <w:rFonts w:ascii="Times New Roman" w:hAnsi="Times New Roman" w:cs="Times New Roman"/>
          <w:sz w:val="26"/>
          <w:szCs w:val="26"/>
        </w:rPr>
        <w:t xml:space="preserve">làm </w:t>
      </w:r>
      <w:r w:rsidR="000727C9" w:rsidRPr="00A063F0">
        <w:rPr>
          <w:rFonts w:ascii="Times New Roman" w:hAnsi="Times New Roman" w:cs="Times New Roman"/>
          <w:sz w:val="26"/>
          <w:szCs w:val="26"/>
        </w:rPr>
        <w:t xml:space="preserve">vượt mức 12% kế hoạch của tổ. Do đó cả hai tổ làm được 102 sản phẩm. Hỏi </w:t>
      </w:r>
      <w:r w:rsidR="00B86F31">
        <w:rPr>
          <w:rFonts w:ascii="Times New Roman" w:hAnsi="Times New Roman" w:cs="Times New Roman"/>
          <w:sz w:val="26"/>
          <w:szCs w:val="26"/>
        </w:rPr>
        <w:t>thực tế</w:t>
      </w:r>
      <w:r w:rsidR="000727C9" w:rsidRPr="00A063F0">
        <w:rPr>
          <w:rFonts w:ascii="Times New Roman" w:hAnsi="Times New Roman" w:cs="Times New Roman"/>
          <w:sz w:val="26"/>
          <w:szCs w:val="26"/>
        </w:rPr>
        <w:t>, mỗi tổ sản xuất được bao nhiêu sản phẩm.</w:t>
      </w:r>
    </w:p>
    <w:p w:rsidR="001A07F0" w:rsidRPr="00A063F0" w:rsidRDefault="00666EB1" w:rsidP="006E7CB1">
      <w:pPr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755666">
        <w:rPr>
          <w:rFonts w:ascii="Times New Roman" w:hAnsi="Times New Roman" w:cs="Times New Roman"/>
          <w:b/>
          <w:sz w:val="26"/>
          <w:szCs w:val="26"/>
        </w:rPr>
        <w:t>2.</w:t>
      </w:r>
      <w:r w:rsidRPr="00A063F0">
        <w:rPr>
          <w:rFonts w:ascii="Times New Roman" w:hAnsi="Times New Roman" w:cs="Times New Roman"/>
          <w:sz w:val="26"/>
          <w:szCs w:val="26"/>
        </w:rPr>
        <w:t xml:space="preserve"> </w:t>
      </w:r>
      <w:r w:rsidR="001A07F0" w:rsidRPr="00A063F0">
        <w:rPr>
          <w:rFonts w:ascii="Times New Roman" w:eastAsia="Calibri" w:hAnsi="Times New Roman" w:cs="Times New Roman"/>
          <w:sz w:val="26"/>
          <w:szCs w:val="26"/>
          <w:lang w:val="vi-VN"/>
        </w:rPr>
        <w:t>Một quả bóng hình cầu có đường kính 24cm. Tính diện tích da phải dùng để khâu thành quả bóng nếu tỉ lệ hao hụt là 2%.</w:t>
      </w:r>
    </w:p>
    <w:p w:rsidR="00666EB1" w:rsidRPr="00A063F0" w:rsidRDefault="006E7CB1" w:rsidP="006E7CB1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63F0">
        <w:rPr>
          <w:rFonts w:ascii="Times New Roman" w:hAnsi="Times New Roman" w:cs="Times New Roman"/>
          <w:b/>
          <w:sz w:val="26"/>
          <w:szCs w:val="26"/>
        </w:rPr>
        <w:t>Bài III</w:t>
      </w:r>
      <w:r w:rsidR="00666EB1" w:rsidRPr="00A063F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666EB1" w:rsidRPr="00A063F0">
        <w:rPr>
          <w:rFonts w:ascii="Times New Roman" w:hAnsi="Times New Roman" w:cs="Times New Roman"/>
          <w:sz w:val="26"/>
          <w:szCs w:val="26"/>
        </w:rPr>
        <w:t>(2</w:t>
      </w:r>
      <w:r w:rsidRPr="00A063F0">
        <w:rPr>
          <w:rFonts w:ascii="Times New Roman" w:hAnsi="Times New Roman" w:cs="Times New Roman"/>
          <w:sz w:val="26"/>
          <w:szCs w:val="26"/>
        </w:rPr>
        <w:t>,0</w:t>
      </w:r>
      <w:r w:rsidR="00666EB1" w:rsidRPr="00A063F0">
        <w:rPr>
          <w:rFonts w:ascii="Times New Roman" w:hAnsi="Times New Roman" w:cs="Times New Roman"/>
          <w:sz w:val="26"/>
          <w:szCs w:val="26"/>
        </w:rPr>
        <w:t xml:space="preserve"> điểm)</w:t>
      </w:r>
    </w:p>
    <w:p w:rsidR="00666EB1" w:rsidRPr="00A063F0" w:rsidRDefault="00666EB1" w:rsidP="006E7CB1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63F0">
        <w:rPr>
          <w:rFonts w:ascii="Times New Roman" w:hAnsi="Times New Roman" w:cs="Times New Roman"/>
          <w:b/>
          <w:sz w:val="26"/>
          <w:szCs w:val="26"/>
        </w:rPr>
        <w:t>1</w:t>
      </w:r>
      <w:r w:rsidR="006E7CB1" w:rsidRPr="00A063F0">
        <w:rPr>
          <w:rFonts w:ascii="Times New Roman" w:hAnsi="Times New Roman" w:cs="Times New Roman"/>
          <w:b/>
          <w:sz w:val="26"/>
          <w:szCs w:val="26"/>
        </w:rPr>
        <w:t>.</w:t>
      </w:r>
      <w:r w:rsidRPr="00A063F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A063F0">
        <w:rPr>
          <w:rFonts w:ascii="Times New Roman" w:hAnsi="Times New Roman" w:cs="Times New Roman"/>
          <w:sz w:val="26"/>
          <w:szCs w:val="26"/>
        </w:rPr>
        <w:t>Giải hệ phương trình:</w:t>
      </w:r>
    </w:p>
    <w:p w:rsidR="00C26BBE" w:rsidRPr="00A063F0" w:rsidRDefault="00C26BBE" w:rsidP="00C26BBE">
      <w:pPr>
        <w:pStyle w:val="ListParagraph"/>
        <w:spacing w:after="120"/>
        <w:rPr>
          <w:rFonts w:ascii="Times New Roman" w:hAnsi="Times New Roman" w:cs="Times New Roman"/>
          <w:sz w:val="26"/>
          <w:szCs w:val="26"/>
        </w:rPr>
      </w:pPr>
      <w:r w:rsidRPr="00A063F0">
        <w:rPr>
          <w:rFonts w:ascii="Times New Roman" w:hAnsi="Times New Roman" w:cs="Times New Roman"/>
          <w:position w:val="-64"/>
          <w:sz w:val="26"/>
          <w:szCs w:val="26"/>
        </w:rPr>
        <w:object w:dxaOrig="1740" w:dyaOrig="1400">
          <v:shape id="_x0000_i1032" type="#_x0000_t75" style="width:87pt;height:69.75pt" o:ole="">
            <v:imagedata r:id="rId19" o:title=""/>
          </v:shape>
          <o:OLEObject Type="Embed" ProgID="Equation.DSMT4" ShapeID="_x0000_i1032" DrawAspect="Content" ObjectID="_1644003291" r:id="rId20"/>
        </w:object>
      </w:r>
    </w:p>
    <w:p w:rsidR="00666EB1" w:rsidRPr="00A063F0" w:rsidRDefault="006E7CB1" w:rsidP="006E7CB1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63F0">
        <w:rPr>
          <w:rFonts w:ascii="Times New Roman" w:hAnsi="Times New Roman" w:cs="Times New Roman"/>
          <w:b/>
          <w:sz w:val="26"/>
          <w:szCs w:val="26"/>
        </w:rPr>
        <w:t>2</w:t>
      </w:r>
      <w:r w:rsidR="00666EB1" w:rsidRPr="00A063F0">
        <w:rPr>
          <w:rFonts w:ascii="Times New Roman" w:hAnsi="Times New Roman" w:cs="Times New Roman"/>
          <w:b/>
          <w:sz w:val="26"/>
          <w:szCs w:val="26"/>
        </w:rPr>
        <w:t>.</w:t>
      </w:r>
      <w:r w:rsidR="00666EB1" w:rsidRPr="00A063F0">
        <w:rPr>
          <w:rFonts w:ascii="Times New Roman" w:hAnsi="Times New Roman" w:cs="Times New Roman"/>
          <w:sz w:val="26"/>
          <w:szCs w:val="26"/>
        </w:rPr>
        <w:t xml:space="preserve"> Cho phương trình </w:t>
      </w:r>
      <w:r w:rsidR="00666EB1" w:rsidRPr="00A063F0">
        <w:rPr>
          <w:rFonts w:ascii="Times New Roman" w:hAnsi="Times New Roman" w:cs="Times New Roman"/>
          <w:position w:val="-6"/>
          <w:sz w:val="26"/>
          <w:szCs w:val="26"/>
        </w:rPr>
        <w:object w:dxaOrig="1875" w:dyaOrig="315">
          <v:shape id="_x0000_i1033" type="#_x0000_t75" style="width:93.75pt;height:15.75pt" o:ole="">
            <v:imagedata r:id="rId21" o:title=""/>
          </v:shape>
          <o:OLEObject Type="Embed" ProgID="Equation.DSMT4" ShapeID="_x0000_i1033" DrawAspect="Content" ObjectID="_1644003292" r:id="rId22"/>
        </w:object>
      </w:r>
      <w:r w:rsidR="00666EB1" w:rsidRPr="00A063F0">
        <w:rPr>
          <w:rFonts w:ascii="Times New Roman" w:hAnsi="Times New Roman" w:cs="Times New Roman"/>
          <w:sz w:val="26"/>
          <w:szCs w:val="26"/>
        </w:rPr>
        <w:t xml:space="preserve"> (1) ( x là ẩn số )</w:t>
      </w:r>
    </w:p>
    <w:p w:rsidR="001A07F0" w:rsidRPr="00A063F0" w:rsidRDefault="00666EB1" w:rsidP="006E7CB1">
      <w:pPr>
        <w:spacing w:after="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A063F0">
        <w:rPr>
          <w:rFonts w:ascii="Times New Roman" w:hAnsi="Times New Roman" w:cs="Times New Roman"/>
          <w:sz w:val="26"/>
          <w:szCs w:val="26"/>
        </w:rPr>
        <w:t xml:space="preserve">a) Chứng minh với mọi m, phương trình (1) luôn có 2 nghiệm phân biệt. </w:t>
      </w:r>
    </w:p>
    <w:p w:rsidR="00666EB1" w:rsidRPr="00A063F0" w:rsidRDefault="00666EB1" w:rsidP="006E7CB1">
      <w:pPr>
        <w:spacing w:after="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A063F0">
        <w:rPr>
          <w:rFonts w:ascii="Times New Roman" w:hAnsi="Times New Roman" w:cs="Times New Roman"/>
          <w:sz w:val="26"/>
          <w:szCs w:val="26"/>
        </w:rPr>
        <w:t>b) Tìm m để cả hai nghiệm của phương trình đều là số nguyên.</w:t>
      </w:r>
    </w:p>
    <w:p w:rsidR="006E7CB1" w:rsidRPr="00A063F0" w:rsidRDefault="00666EB1" w:rsidP="006E7CB1">
      <w:pPr>
        <w:spacing w:after="0" w:line="276" w:lineRule="auto"/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A063F0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</w:t>
      </w:r>
      <w:r w:rsidR="006E7CB1" w:rsidRPr="00A063F0">
        <w:rPr>
          <w:rFonts w:ascii="Times New Roman" w:hAnsi="Times New Roman" w:cs="Times New Roman"/>
          <w:b/>
          <w:color w:val="000000"/>
          <w:sz w:val="26"/>
          <w:szCs w:val="26"/>
        </w:rPr>
        <w:t>IV</w:t>
      </w:r>
      <w:r w:rsidRPr="00A063F0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063F0">
        <w:rPr>
          <w:rFonts w:ascii="Times New Roman" w:hAnsi="Times New Roman" w:cs="Times New Roman"/>
          <w:color w:val="000000"/>
          <w:sz w:val="26"/>
          <w:szCs w:val="26"/>
        </w:rPr>
        <w:t>(3,0 điểm)</w:t>
      </w:r>
    </w:p>
    <w:p w:rsidR="00666EB1" w:rsidRPr="00A063F0" w:rsidRDefault="00666EB1" w:rsidP="006E7CB1">
      <w:pPr>
        <w:spacing w:after="0" w:line="276" w:lineRule="auto"/>
        <w:ind w:firstLine="36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A063F0">
        <w:rPr>
          <w:rFonts w:ascii="Times New Roman" w:hAnsi="Times New Roman" w:cs="Times New Roman"/>
          <w:color w:val="000000"/>
          <w:sz w:val="26"/>
          <w:szCs w:val="26"/>
        </w:rPr>
        <w:t>Cho đường tròn (O;R) (điểm O cố định, giá trị R không đổi) và điểm M nằm bên ngoài (O). Kẻ hai tiếp tuyến MB, MC (B,C là các tiếp điểm) của (O) và tia Mx  nằm giữa hai tia MO và MC. Qua B kẻ đường thẳng song song với Mx, đường thẳng này cắt (O) tại điểm  thứ hai là A. Vẽ đường kính BB’ của (O). Qua O kẻ đường thẳng vuông góc với BB’,đường thẳng này cắt MC và B’C lần lượt tại K và E. Chứng minh rằng:</w:t>
      </w:r>
    </w:p>
    <w:p w:rsidR="00666EB1" w:rsidRPr="00A063F0" w:rsidRDefault="00972A24" w:rsidP="006E7CB1">
      <w:pPr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A063F0">
        <w:rPr>
          <w:rFonts w:ascii="Times New Roman" w:hAnsi="Times New Roman" w:cs="Times New Roman"/>
          <w:color w:val="000000"/>
          <w:sz w:val="26"/>
          <w:szCs w:val="26"/>
        </w:rPr>
        <w:t>Bốn</w:t>
      </w:r>
      <w:r w:rsidR="00666EB1" w:rsidRPr="00A063F0">
        <w:rPr>
          <w:rFonts w:ascii="Times New Roman" w:hAnsi="Times New Roman" w:cs="Times New Roman"/>
          <w:color w:val="000000"/>
          <w:sz w:val="26"/>
          <w:szCs w:val="26"/>
        </w:rPr>
        <w:t xml:space="preserve"> điểm M,</w:t>
      </w:r>
      <w:r w:rsidRPr="00A063F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666EB1" w:rsidRPr="00A063F0">
        <w:rPr>
          <w:rFonts w:ascii="Times New Roman" w:hAnsi="Times New Roman" w:cs="Times New Roman"/>
          <w:color w:val="000000"/>
          <w:sz w:val="26"/>
          <w:szCs w:val="26"/>
        </w:rPr>
        <w:t>B,</w:t>
      </w:r>
      <w:r w:rsidRPr="00A063F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666EB1" w:rsidRPr="00A063F0">
        <w:rPr>
          <w:rFonts w:ascii="Times New Roman" w:hAnsi="Times New Roman" w:cs="Times New Roman"/>
          <w:color w:val="000000"/>
          <w:sz w:val="26"/>
          <w:szCs w:val="26"/>
        </w:rPr>
        <w:t>O,</w:t>
      </w:r>
      <w:r w:rsidRPr="00A063F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666EB1" w:rsidRPr="00A063F0">
        <w:rPr>
          <w:rFonts w:ascii="Times New Roman" w:hAnsi="Times New Roman" w:cs="Times New Roman"/>
          <w:color w:val="000000"/>
          <w:sz w:val="26"/>
          <w:szCs w:val="26"/>
        </w:rPr>
        <w:t>C cùng nằm trên một đường tròn.</w:t>
      </w:r>
    </w:p>
    <w:p w:rsidR="00666EB1" w:rsidRPr="00A063F0" w:rsidRDefault="00666EB1" w:rsidP="006E7CB1">
      <w:pPr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A063F0">
        <w:rPr>
          <w:rFonts w:ascii="Times New Roman" w:hAnsi="Times New Roman" w:cs="Times New Roman"/>
          <w:color w:val="000000"/>
          <w:sz w:val="26"/>
          <w:szCs w:val="26"/>
        </w:rPr>
        <w:t>Đoạn thẳng ME = R.</w:t>
      </w:r>
    </w:p>
    <w:p w:rsidR="00666EB1" w:rsidRPr="00A063F0" w:rsidRDefault="00666EB1" w:rsidP="006E7CB1">
      <w:pPr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A063F0">
        <w:rPr>
          <w:rFonts w:ascii="Times New Roman" w:hAnsi="Times New Roman" w:cs="Times New Roman"/>
          <w:color w:val="000000"/>
          <w:sz w:val="26"/>
          <w:szCs w:val="26"/>
        </w:rPr>
        <w:t>Khi điểm M di động mà OM = 2R thì điểm K di động trên một đường tròn cố định, chỉ rõ tâm và bán kính của đường tròn đó.</w:t>
      </w:r>
    </w:p>
    <w:p w:rsidR="00CE50C7" w:rsidRDefault="00666EB1" w:rsidP="00546969">
      <w:pPr>
        <w:spacing w:line="360" w:lineRule="auto"/>
        <w:jc w:val="both"/>
        <w:rPr>
          <w:rFonts w:ascii="Times New Roman" w:hAnsi="Times New Roman" w:cs="Times New Roman"/>
          <w:bCs/>
          <w:color w:val="000000"/>
          <w:sz w:val="26"/>
          <w:szCs w:val="26"/>
          <w:lang w:val="nb-NO"/>
        </w:rPr>
      </w:pPr>
      <w:r w:rsidRPr="00A063F0">
        <w:rPr>
          <w:rFonts w:ascii="Times New Roman" w:hAnsi="Times New Roman" w:cs="Times New Roman"/>
          <w:b/>
          <w:bCs/>
          <w:color w:val="000000"/>
          <w:sz w:val="26"/>
          <w:szCs w:val="26"/>
          <w:lang w:val="nb-NO"/>
        </w:rPr>
        <w:t xml:space="preserve">Câu </w:t>
      </w:r>
      <w:r w:rsidR="006E7CB1" w:rsidRPr="00A063F0">
        <w:rPr>
          <w:rFonts w:ascii="Times New Roman" w:hAnsi="Times New Roman" w:cs="Times New Roman"/>
          <w:b/>
          <w:bCs/>
          <w:color w:val="000000"/>
          <w:sz w:val="26"/>
          <w:szCs w:val="26"/>
          <w:lang w:val="nb-NO"/>
        </w:rPr>
        <w:t>V</w:t>
      </w:r>
      <w:r w:rsidRPr="00A063F0">
        <w:rPr>
          <w:rFonts w:ascii="Times New Roman" w:hAnsi="Times New Roman" w:cs="Times New Roman"/>
          <w:b/>
          <w:bCs/>
          <w:color w:val="000000"/>
          <w:sz w:val="26"/>
          <w:szCs w:val="26"/>
          <w:lang w:val="nb-NO"/>
        </w:rPr>
        <w:t xml:space="preserve"> </w:t>
      </w:r>
      <w:r w:rsidRPr="00A063F0">
        <w:rPr>
          <w:rFonts w:ascii="Times New Roman" w:hAnsi="Times New Roman" w:cs="Times New Roman"/>
          <w:bCs/>
          <w:color w:val="000000"/>
          <w:sz w:val="26"/>
          <w:szCs w:val="26"/>
          <w:lang w:val="nb-NO"/>
        </w:rPr>
        <w:t>(0,5</w:t>
      </w:r>
      <w:r w:rsidR="006E7CB1" w:rsidRPr="00A063F0">
        <w:rPr>
          <w:rFonts w:ascii="Times New Roman" w:hAnsi="Times New Roman" w:cs="Times New Roman"/>
          <w:bCs/>
          <w:color w:val="000000"/>
          <w:sz w:val="26"/>
          <w:szCs w:val="26"/>
          <w:lang w:val="nb-NO"/>
        </w:rPr>
        <w:t xml:space="preserve"> </w:t>
      </w:r>
      <w:r w:rsidRPr="00A063F0">
        <w:rPr>
          <w:rFonts w:ascii="Times New Roman" w:hAnsi="Times New Roman" w:cs="Times New Roman"/>
          <w:bCs/>
          <w:color w:val="000000"/>
          <w:sz w:val="26"/>
          <w:szCs w:val="26"/>
          <w:lang w:val="nb-NO"/>
        </w:rPr>
        <w:t xml:space="preserve">điểm) </w:t>
      </w:r>
    </w:p>
    <w:p w:rsidR="00546969" w:rsidRPr="00A063F0" w:rsidRDefault="00546969" w:rsidP="00CE50C7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A063F0">
        <w:rPr>
          <w:rFonts w:ascii="Times New Roman" w:hAnsi="Times New Roman" w:cs="Times New Roman"/>
          <w:sz w:val="24"/>
          <w:szCs w:val="24"/>
          <w:lang w:val="it-IT"/>
        </w:rPr>
        <w:t>Cho x, y, z là các số dương thoả mãn xy +</w:t>
      </w:r>
      <w:r w:rsidRPr="00A063F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063F0">
        <w:rPr>
          <w:rFonts w:ascii="Times New Roman" w:hAnsi="Times New Roman" w:cs="Times New Roman"/>
          <w:sz w:val="24"/>
          <w:szCs w:val="24"/>
          <w:lang w:val="it-IT"/>
        </w:rPr>
        <w:t>yz +</w:t>
      </w:r>
      <w:r w:rsidRPr="00A063F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063F0">
        <w:rPr>
          <w:rFonts w:ascii="Times New Roman" w:hAnsi="Times New Roman" w:cs="Times New Roman"/>
          <w:sz w:val="24"/>
          <w:szCs w:val="24"/>
          <w:lang w:val="it-IT"/>
        </w:rPr>
        <w:t xml:space="preserve">xz = 4xyz. </w:t>
      </w:r>
    </w:p>
    <w:p w:rsidR="001A07F0" w:rsidRPr="008F1A03" w:rsidRDefault="00546969" w:rsidP="008F1A03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A063F0">
        <w:rPr>
          <w:rFonts w:ascii="Times New Roman" w:hAnsi="Times New Roman" w:cs="Times New Roman"/>
          <w:sz w:val="24"/>
          <w:szCs w:val="24"/>
          <w:lang w:val="it-IT"/>
        </w:rPr>
        <w:t xml:space="preserve">                                Chứng minh</w:t>
      </w:r>
      <w:r w:rsidRPr="00A063F0">
        <w:rPr>
          <w:rFonts w:ascii="Times New Roman" w:hAnsi="Times New Roman" w:cs="Times New Roman"/>
          <w:sz w:val="24"/>
          <w:szCs w:val="24"/>
          <w:lang w:val="vi-VN"/>
        </w:rPr>
        <w:t>:</w:t>
      </w:r>
      <w:r w:rsidRPr="00A063F0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Pr="00A063F0">
        <w:rPr>
          <w:rFonts w:ascii="Times New Roman" w:hAnsi="Times New Roman" w:cs="Times New Roman"/>
          <w:position w:val="-28"/>
          <w:sz w:val="24"/>
          <w:szCs w:val="24"/>
        </w:rPr>
        <w:object w:dxaOrig="4120" w:dyaOrig="660">
          <v:shape id="_x0000_i1034" type="#_x0000_t75" style="width:206.25pt;height:33pt" o:ole="">
            <v:imagedata r:id="rId23" o:title=""/>
          </v:shape>
          <o:OLEObject Type="Embed" ProgID="Equation.DSMT4" ShapeID="_x0000_i1034" DrawAspect="Content" ObjectID="_1644003293" r:id="rId24"/>
        </w:object>
      </w:r>
    </w:p>
    <w:p w:rsidR="00666EB1" w:rsidRPr="00755666" w:rsidRDefault="00666EB1" w:rsidP="00666EB1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55666">
        <w:rPr>
          <w:rFonts w:ascii="Times New Roman" w:hAnsi="Times New Roman" w:cs="Times New Roman"/>
          <w:b/>
          <w:sz w:val="28"/>
          <w:szCs w:val="28"/>
        </w:rPr>
        <w:lastRenderedPageBreak/>
        <w:t>HƯỚNG DẪN CHẤM</w:t>
      </w:r>
    </w:p>
    <w:p w:rsidR="00666EB1" w:rsidRPr="00755666" w:rsidRDefault="00666EB1" w:rsidP="00666EB1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9923" w:type="dxa"/>
        <w:tblInd w:w="-147" w:type="dxa"/>
        <w:tblLook w:val="04A0" w:firstRow="1" w:lastRow="0" w:firstColumn="1" w:lastColumn="0" w:noHBand="0" w:noVBand="1"/>
      </w:tblPr>
      <w:tblGrid>
        <w:gridCol w:w="1273"/>
        <w:gridCol w:w="541"/>
        <w:gridCol w:w="6836"/>
        <w:gridCol w:w="1273"/>
      </w:tblGrid>
      <w:tr w:rsidR="00666EB1" w:rsidRPr="00755666" w:rsidTr="00755666">
        <w:trPr>
          <w:trHeight w:val="626"/>
        </w:trPr>
        <w:tc>
          <w:tcPr>
            <w:tcW w:w="1273" w:type="dxa"/>
          </w:tcPr>
          <w:p w:rsidR="00666EB1" w:rsidRPr="00A0181D" w:rsidRDefault="00666EB1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0181D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541" w:type="dxa"/>
            <w:tcBorders>
              <w:bottom w:val="dotted" w:sz="4" w:space="0" w:color="auto"/>
            </w:tcBorders>
          </w:tcPr>
          <w:p w:rsidR="00666EB1" w:rsidRPr="00755666" w:rsidRDefault="00666EB1" w:rsidP="0044221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Ý</w:t>
            </w:r>
          </w:p>
        </w:tc>
        <w:tc>
          <w:tcPr>
            <w:tcW w:w="6836" w:type="dxa"/>
            <w:tcBorders>
              <w:bottom w:val="dotted" w:sz="4" w:space="0" w:color="auto"/>
            </w:tcBorders>
          </w:tcPr>
          <w:p w:rsidR="00666EB1" w:rsidRPr="00755666" w:rsidRDefault="00666EB1" w:rsidP="0044221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273" w:type="dxa"/>
            <w:tcBorders>
              <w:bottom w:val="dotted" w:sz="4" w:space="0" w:color="auto"/>
            </w:tcBorders>
          </w:tcPr>
          <w:p w:rsidR="00666EB1" w:rsidRPr="00755666" w:rsidRDefault="00666EB1" w:rsidP="00972A2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8F1A03" w:rsidRPr="00755666" w:rsidTr="00755666">
        <w:tc>
          <w:tcPr>
            <w:tcW w:w="1273" w:type="dxa"/>
            <w:vMerge w:val="restart"/>
          </w:tcPr>
          <w:p w:rsidR="008F1A03" w:rsidRPr="00A0181D" w:rsidRDefault="008F1A03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0181D">
              <w:rPr>
                <w:rFonts w:ascii="Times New Roman" w:hAnsi="Times New Roman" w:cs="Times New Roman"/>
                <w:b/>
                <w:sz w:val="26"/>
                <w:szCs w:val="26"/>
              </w:rPr>
              <w:t>Bài I</w:t>
            </w:r>
          </w:p>
          <w:p w:rsidR="008F1A03" w:rsidRPr="00A0181D" w:rsidRDefault="008F1A03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0181D">
              <w:rPr>
                <w:rFonts w:ascii="Times New Roman" w:hAnsi="Times New Roman" w:cs="Times New Roman"/>
                <w:b/>
                <w:sz w:val="26"/>
                <w:szCs w:val="26"/>
              </w:rPr>
              <w:t>2.0 điểm</w:t>
            </w:r>
          </w:p>
        </w:tc>
        <w:tc>
          <w:tcPr>
            <w:tcW w:w="541" w:type="dxa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C26BBE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1.</w:t>
            </w: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C26BB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position w:val="-28"/>
                <w:sz w:val="26"/>
                <w:szCs w:val="26"/>
              </w:rPr>
              <w:object w:dxaOrig="1160" w:dyaOrig="720">
                <v:shape id="_x0000_i1035" type="#_x0000_t75" style="width:57.75pt;height:36pt" o:ole="">
                  <v:imagedata r:id="rId25" o:title=""/>
                </v:shape>
                <o:OLEObject Type="Embed" ProgID="Equation.DSMT4" ShapeID="_x0000_i1035" DrawAspect="Content" ObjectID="_1644003294" r:id="rId26"/>
              </w:object>
            </w: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, tính giá trị của B khi x = 25</w: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972A2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0,5 điểm</w:t>
            </w:r>
          </w:p>
        </w:tc>
      </w:tr>
      <w:tr w:rsidR="008F1A03" w:rsidRPr="00755666" w:rsidTr="00755666">
        <w:tc>
          <w:tcPr>
            <w:tcW w:w="1273" w:type="dxa"/>
            <w:vMerge/>
          </w:tcPr>
          <w:p w:rsidR="008F1A03" w:rsidRPr="00A0181D" w:rsidRDefault="008F1A03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x = </w:t>
            </w: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25</w:t>
            </w:r>
            <w:r w:rsidRPr="0075566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(TMĐK), thay được vào biểu thứ</w:t>
            </w:r>
            <w:r w:rsidR="00B86F3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 B</w: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 điểm</w:t>
            </w:r>
          </w:p>
        </w:tc>
      </w:tr>
      <w:tr w:rsidR="008F1A03" w:rsidRPr="00755666" w:rsidTr="00B86F31">
        <w:tc>
          <w:tcPr>
            <w:tcW w:w="1273" w:type="dxa"/>
            <w:vMerge/>
          </w:tcPr>
          <w:p w:rsidR="008F1A03" w:rsidRPr="00A0181D" w:rsidRDefault="008F1A03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  <w:tcBorders>
              <w:top w:val="dotted" w:sz="4" w:space="0" w:color="auto"/>
              <w:bottom w:val="single" w:sz="4" w:space="0" w:color="auto"/>
            </w:tcBorders>
          </w:tcPr>
          <w:p w:rsidR="008F1A03" w:rsidRPr="00755666" w:rsidRDefault="008F1A03" w:rsidP="00A063F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single" w:sz="4" w:space="0" w:color="auto"/>
            </w:tcBorders>
          </w:tcPr>
          <w:p w:rsidR="008F1A03" w:rsidRPr="00755666" w:rsidRDefault="008F1A03" w:rsidP="00A063F0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Tính được </w:t>
            </w:r>
            <w:r w:rsidR="00B86F31" w:rsidRPr="0075566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39" w:dyaOrig="620">
                <v:shape id="_x0000_i1036" type="#_x0000_t75" style="width:31.5pt;height:31.5pt" o:ole="">
                  <v:imagedata r:id="rId27" o:title=""/>
                </v:shape>
                <o:OLEObject Type="Embed" ProgID="Equation.DSMT4" ShapeID="_x0000_i1036" DrawAspect="Content" ObjectID="_1644003295" r:id="rId28"/>
              </w:object>
            </w:r>
          </w:p>
        </w:tc>
        <w:tc>
          <w:tcPr>
            <w:tcW w:w="1273" w:type="dxa"/>
            <w:tcBorders>
              <w:top w:val="dotted" w:sz="4" w:space="0" w:color="auto"/>
              <w:bottom w:val="single" w:sz="4" w:space="0" w:color="auto"/>
            </w:tcBorders>
          </w:tcPr>
          <w:p w:rsidR="008F1A03" w:rsidRPr="00755666" w:rsidRDefault="008F1A03" w:rsidP="00A063F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 điểm</w:t>
            </w:r>
          </w:p>
          <w:p w:rsidR="008F1A03" w:rsidRPr="00755666" w:rsidRDefault="008F1A03" w:rsidP="00A063F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F1A03" w:rsidRPr="00755666" w:rsidTr="00B86F31">
        <w:tc>
          <w:tcPr>
            <w:tcW w:w="1273" w:type="dxa"/>
            <w:vMerge/>
          </w:tcPr>
          <w:p w:rsidR="008F1A03" w:rsidRPr="00A0181D" w:rsidRDefault="008F1A03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2.</w:t>
            </w:r>
          </w:p>
          <w:p w:rsidR="008F1A03" w:rsidRPr="00755666" w:rsidRDefault="008F1A03" w:rsidP="00A063F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F1A03" w:rsidRPr="00755666" w:rsidRDefault="008F1A03" w:rsidP="00A063F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single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Rút gọn biểu thức </w:t>
            </w:r>
            <w:r w:rsidRPr="00755666">
              <w:rPr>
                <w:rFonts w:ascii="Times New Roman" w:hAnsi="Times New Roman" w:cs="Times New Roman"/>
                <w:b/>
                <w:position w:val="-28"/>
                <w:sz w:val="26"/>
                <w:szCs w:val="26"/>
              </w:rPr>
              <w:object w:dxaOrig="3080" w:dyaOrig="720" w14:anchorId="2B7CEECD">
                <v:shape id="_x0000_i1037" type="#_x0000_t75" style="width:153.75pt;height:35.25pt" o:ole="">
                  <v:imagedata r:id="rId29" o:title=""/>
                </v:shape>
                <o:OLEObject Type="Embed" ProgID="Equation.DSMT4" ShapeID="_x0000_i1037" DrawAspect="Content" ObjectID="_1644003296" r:id="rId30"/>
              </w:object>
            </w:r>
            <w:r w:rsidRPr="0075566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</w:p>
          <w:p w:rsidR="008F1A03" w:rsidRPr="00755666" w:rsidRDefault="008F1A03" w:rsidP="00A063F0">
            <w:pPr>
              <w:jc w:val="right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với x ≥ 0; x ≠ 9</w:t>
            </w:r>
          </w:p>
        </w:tc>
        <w:tc>
          <w:tcPr>
            <w:tcW w:w="1273" w:type="dxa"/>
            <w:tcBorders>
              <w:top w:val="single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1,0 điểm</w:t>
            </w:r>
          </w:p>
        </w:tc>
      </w:tr>
      <w:tr w:rsidR="008F1A03" w:rsidRPr="00755666" w:rsidTr="00755666">
        <w:trPr>
          <w:trHeight w:val="522"/>
        </w:trPr>
        <w:tc>
          <w:tcPr>
            <w:tcW w:w="1273" w:type="dxa"/>
            <w:vMerge/>
          </w:tcPr>
          <w:p w:rsidR="008F1A03" w:rsidRPr="00A0181D" w:rsidRDefault="008F1A03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position w:val="-28"/>
                <w:sz w:val="26"/>
                <w:szCs w:val="26"/>
              </w:rPr>
              <w:object w:dxaOrig="3080" w:dyaOrig="720">
                <v:shape id="_x0000_i1038" type="#_x0000_t75" style="width:153.75pt;height:35.25pt" o:ole="">
                  <v:imagedata r:id="rId31" o:title=""/>
                </v:shape>
                <o:OLEObject Type="Embed" ProgID="Equation.DSMT4" ShapeID="_x0000_i1038" DrawAspect="Content" ObjectID="_1644003297" r:id="rId32"/>
              </w:objec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F1A03" w:rsidRPr="00755666" w:rsidTr="00755666">
        <w:trPr>
          <w:trHeight w:val="522"/>
        </w:trPr>
        <w:tc>
          <w:tcPr>
            <w:tcW w:w="1273" w:type="dxa"/>
            <w:vMerge/>
          </w:tcPr>
          <w:p w:rsidR="008F1A03" w:rsidRPr="00A0181D" w:rsidRDefault="008F1A03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position w:val="-30"/>
                <w:sz w:val="26"/>
                <w:szCs w:val="26"/>
              </w:rPr>
              <w:object w:dxaOrig="5740" w:dyaOrig="740">
                <v:shape id="_x0000_i1039" type="#_x0000_t75" style="width:287.25pt;height:36pt" o:ole="">
                  <v:imagedata r:id="rId33" o:title=""/>
                </v:shape>
                <o:OLEObject Type="Embed" ProgID="Equation.DSMT4" ShapeID="_x0000_i1039" DrawAspect="Content" ObjectID="_1644003298" r:id="rId34"/>
              </w:objec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B244B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:rsidR="008F1A03" w:rsidRPr="00755666" w:rsidRDefault="008F1A03" w:rsidP="00A063F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F1A03" w:rsidRPr="00755666" w:rsidTr="00755666">
        <w:trPr>
          <w:trHeight w:val="522"/>
        </w:trPr>
        <w:tc>
          <w:tcPr>
            <w:tcW w:w="1273" w:type="dxa"/>
            <w:vMerge/>
          </w:tcPr>
          <w:p w:rsidR="008F1A03" w:rsidRPr="00A0181D" w:rsidRDefault="008F1A03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position w:val="-30"/>
                <w:sz w:val="26"/>
                <w:szCs w:val="26"/>
              </w:rPr>
              <w:object w:dxaOrig="4239" w:dyaOrig="740">
                <v:shape id="_x0000_i1040" type="#_x0000_t75" style="width:212.25pt;height:36pt" o:ole="">
                  <v:imagedata r:id="rId35" o:title=""/>
                </v:shape>
                <o:OLEObject Type="Embed" ProgID="Equation.DSMT4" ShapeID="_x0000_i1040" DrawAspect="Content" ObjectID="_1644003299" r:id="rId36"/>
              </w:objec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B244B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:rsidR="008F1A03" w:rsidRPr="00755666" w:rsidRDefault="008F1A03" w:rsidP="00A063F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F1A03" w:rsidRPr="00755666" w:rsidTr="00755666">
        <w:trPr>
          <w:trHeight w:val="522"/>
        </w:trPr>
        <w:tc>
          <w:tcPr>
            <w:tcW w:w="1273" w:type="dxa"/>
            <w:vMerge/>
          </w:tcPr>
          <w:p w:rsidR="008F1A03" w:rsidRPr="00A0181D" w:rsidRDefault="008F1A03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position w:val="-30"/>
                <w:sz w:val="26"/>
                <w:szCs w:val="26"/>
              </w:rPr>
              <w:object w:dxaOrig="2100" w:dyaOrig="740">
                <v:shape id="_x0000_i1041" type="#_x0000_t75" style="width:105pt;height:36pt" o:ole="">
                  <v:imagedata r:id="rId37" o:title=""/>
                </v:shape>
                <o:OLEObject Type="Embed" ProgID="Equation.DSMT4" ShapeID="_x0000_i1041" DrawAspect="Content" ObjectID="_1644003300" r:id="rId38"/>
              </w:objec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B244B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:rsidR="008F1A03" w:rsidRPr="00755666" w:rsidRDefault="008F1A03" w:rsidP="00A063F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F1A03" w:rsidRPr="00755666" w:rsidTr="00755666">
        <w:trPr>
          <w:trHeight w:val="522"/>
        </w:trPr>
        <w:tc>
          <w:tcPr>
            <w:tcW w:w="1273" w:type="dxa"/>
            <w:vMerge/>
          </w:tcPr>
          <w:p w:rsidR="008F1A03" w:rsidRPr="00A0181D" w:rsidRDefault="008F1A03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position w:val="-30"/>
                <w:sz w:val="26"/>
                <w:szCs w:val="26"/>
              </w:rPr>
              <w:object w:dxaOrig="2100" w:dyaOrig="740">
                <v:shape id="_x0000_i1042" type="#_x0000_t75" style="width:105pt;height:36pt" o:ole="">
                  <v:imagedata r:id="rId39" o:title=""/>
                </v:shape>
                <o:OLEObject Type="Embed" ProgID="Equation.DSMT4" ShapeID="_x0000_i1042" DrawAspect="Content" ObjectID="_1644003301" r:id="rId40"/>
              </w:objec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F1A03" w:rsidRPr="00755666" w:rsidTr="00B86F31">
        <w:tc>
          <w:tcPr>
            <w:tcW w:w="1273" w:type="dxa"/>
            <w:vMerge/>
          </w:tcPr>
          <w:p w:rsidR="008F1A03" w:rsidRPr="00A0181D" w:rsidRDefault="008F1A03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  <w:tcBorders>
              <w:top w:val="dotted" w:sz="4" w:space="0" w:color="auto"/>
              <w:bottom w:val="single" w:sz="4" w:space="0" w:color="auto"/>
            </w:tcBorders>
          </w:tcPr>
          <w:p w:rsidR="008F1A03" w:rsidRPr="00755666" w:rsidRDefault="008F1A03" w:rsidP="00A063F0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single" w:sz="4" w:space="0" w:color="auto"/>
            </w:tcBorders>
          </w:tcPr>
          <w:p w:rsidR="008F1A03" w:rsidRPr="00755666" w:rsidRDefault="008F1A03" w:rsidP="00A063F0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position w:val="-28"/>
                <w:sz w:val="26"/>
                <w:szCs w:val="26"/>
              </w:rPr>
              <w:object w:dxaOrig="1140" w:dyaOrig="720">
                <v:shape id="_x0000_i1043" type="#_x0000_t75" style="width:57pt;height:35.25pt" o:ole="">
                  <v:imagedata r:id="rId41" o:title=""/>
                </v:shape>
                <o:OLEObject Type="Embed" ProgID="Equation.DSMT4" ShapeID="_x0000_i1043" DrawAspect="Content" ObjectID="_1644003302" r:id="rId42"/>
              </w:object>
            </w:r>
          </w:p>
        </w:tc>
        <w:tc>
          <w:tcPr>
            <w:tcW w:w="1273" w:type="dxa"/>
            <w:tcBorders>
              <w:top w:val="dotted" w:sz="4" w:space="0" w:color="auto"/>
              <w:bottom w:val="single" w:sz="4" w:space="0" w:color="auto"/>
            </w:tcBorders>
          </w:tcPr>
          <w:p w:rsidR="008F1A03" w:rsidRPr="00755666" w:rsidRDefault="008F1A03" w:rsidP="00B244B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:rsidR="008F1A03" w:rsidRPr="00755666" w:rsidRDefault="008F1A03" w:rsidP="00A063F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F1A03" w:rsidRPr="00755666" w:rsidTr="00B86F31">
        <w:tc>
          <w:tcPr>
            <w:tcW w:w="1273" w:type="dxa"/>
            <w:vMerge/>
          </w:tcPr>
          <w:p w:rsidR="008F1A03" w:rsidRPr="00A0181D" w:rsidRDefault="008F1A03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3.</w:t>
            </w:r>
          </w:p>
        </w:tc>
        <w:tc>
          <w:tcPr>
            <w:tcW w:w="6836" w:type="dxa"/>
            <w:tcBorders>
              <w:top w:val="single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ìm số nguyên </w:t>
            </w:r>
            <w:r w:rsidRPr="00755666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200" w:dyaOrig="220">
                <v:shape id="_x0000_i1044" type="#_x0000_t75" style="width:9.75pt;height:11.25pt" o:ole="">
                  <v:imagedata r:id="rId15" o:title=""/>
                </v:shape>
                <o:OLEObject Type="Embed" ProgID="Equation.DSMT4" ShapeID="_x0000_i1044" DrawAspect="Content" ObjectID="_1644003303" r:id="rId43"/>
              </w:object>
            </w: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để </w:t>
            </w:r>
            <w:r w:rsidRPr="00755666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840" w:dyaOrig="279">
                <v:shape id="_x0000_i1045" type="#_x0000_t75" style="width:42pt;height:14.25pt" o:ole="">
                  <v:imagedata r:id="rId17" o:title=""/>
                </v:shape>
                <o:OLEObject Type="Embed" ProgID="Equation.DSMT4" ShapeID="_x0000_i1045" DrawAspect="Content" ObjectID="_1644003304" r:id="rId44"/>
              </w:object>
            </w: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là số nguyên</w:t>
            </w:r>
          </w:p>
        </w:tc>
        <w:tc>
          <w:tcPr>
            <w:tcW w:w="1273" w:type="dxa"/>
            <w:tcBorders>
              <w:top w:val="single" w:sz="4" w:space="0" w:color="auto"/>
              <w:bottom w:val="dotted" w:sz="4" w:space="0" w:color="auto"/>
            </w:tcBorders>
          </w:tcPr>
          <w:p w:rsidR="008F1A03" w:rsidRPr="00755666" w:rsidRDefault="008F1A03" w:rsidP="008F1A0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:rsidR="008F1A03" w:rsidRPr="00755666" w:rsidRDefault="008F1A03" w:rsidP="00A063F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F1A03" w:rsidRPr="00755666" w:rsidTr="00755666">
        <w:tc>
          <w:tcPr>
            <w:tcW w:w="1273" w:type="dxa"/>
            <w:vMerge/>
          </w:tcPr>
          <w:p w:rsidR="008F1A03" w:rsidRPr="00A0181D" w:rsidRDefault="008F1A03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3000" w:dyaOrig="720">
                <v:shape id="_x0000_i1046" type="#_x0000_t75" style="width:150pt;height:36pt" o:ole="">
                  <v:imagedata r:id="rId45" o:title=""/>
                </v:shape>
                <o:OLEObject Type="Embed" ProgID="Equation.DSMT4" ShapeID="_x0000_i1046" DrawAspect="Content" ObjectID="_1644003305" r:id="rId46"/>
              </w:objec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F1A03" w:rsidRPr="00755666" w:rsidTr="00755666">
        <w:tc>
          <w:tcPr>
            <w:tcW w:w="1273" w:type="dxa"/>
            <w:vMerge/>
          </w:tcPr>
          <w:p w:rsidR="008F1A03" w:rsidRPr="00A0181D" w:rsidRDefault="008F1A03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A063F0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B244BF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 xml:space="preserve">Để P nguyên thì </w:t>
            </w:r>
            <w:r w:rsidRPr="00755666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720" w:dyaOrig="360">
                <v:shape id="_x0000_i1047" type="#_x0000_t75" style="width:36pt;height:18pt" o:ole="">
                  <v:imagedata r:id="rId47" o:title=""/>
                </v:shape>
                <o:OLEObject Type="Embed" ProgID="Equation.DSMT4" ShapeID="_x0000_i1047" DrawAspect="Content" ObjectID="_1644003306" r:id="rId48"/>
              </w:object>
            </w: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là ước của 6; Ư</w:t>
            </w:r>
            <w:r w:rsidRPr="00755666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020" w:dyaOrig="400">
                <v:shape id="_x0000_i1048" type="#_x0000_t75" style="width:100.5pt;height:19.5pt" o:ole="">
                  <v:imagedata r:id="rId49" o:title=""/>
                </v:shape>
                <o:OLEObject Type="Embed" ProgID="Equation.DSMT4" ShapeID="_x0000_i1048" DrawAspect="Content" ObjectID="_1644003307" r:id="rId50"/>
              </w:objec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8F1A03" w:rsidRPr="00755666" w:rsidRDefault="008F1A03" w:rsidP="008F1A0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:rsidR="008F1A03" w:rsidRPr="00755666" w:rsidRDefault="008F1A03" w:rsidP="00A063F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F1A03" w:rsidRPr="00755666" w:rsidTr="00755666">
        <w:tc>
          <w:tcPr>
            <w:tcW w:w="1273" w:type="dxa"/>
            <w:vMerge/>
          </w:tcPr>
          <w:p w:rsidR="008F1A03" w:rsidRPr="00A0181D" w:rsidRDefault="008F1A03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  <w:tcBorders>
              <w:top w:val="dotted" w:sz="4" w:space="0" w:color="auto"/>
            </w:tcBorders>
          </w:tcPr>
          <w:p w:rsidR="008F1A03" w:rsidRPr="00755666" w:rsidRDefault="008F1A03" w:rsidP="00A063F0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single" w:sz="4" w:space="0" w:color="auto"/>
            </w:tcBorders>
          </w:tcPr>
          <w:p w:rsidR="008F1A03" w:rsidRPr="00755666" w:rsidRDefault="008F1A03" w:rsidP="008F1A03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 xml:space="preserve">Xét 6 TH và kết luận </w:t>
            </w:r>
            <w:r w:rsidRPr="00755666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200" w:dyaOrig="400">
                <v:shape id="_x0000_i1049" type="#_x0000_t75" style="width:60pt;height:19.5pt" o:ole="">
                  <v:imagedata r:id="rId51" o:title=""/>
                </v:shape>
                <o:OLEObject Type="Embed" ProgID="Equation.DSMT4" ShapeID="_x0000_i1049" DrawAspect="Content" ObjectID="_1644003308" r:id="rId52"/>
              </w:object>
            </w:r>
          </w:p>
        </w:tc>
        <w:tc>
          <w:tcPr>
            <w:tcW w:w="1273" w:type="dxa"/>
            <w:tcBorders>
              <w:top w:val="dotted" w:sz="4" w:space="0" w:color="auto"/>
              <w:bottom w:val="single" w:sz="4" w:space="0" w:color="auto"/>
            </w:tcBorders>
          </w:tcPr>
          <w:p w:rsidR="008F1A03" w:rsidRPr="00755666" w:rsidRDefault="008F1A03" w:rsidP="008F1A0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:rsidR="008F1A03" w:rsidRPr="00755666" w:rsidRDefault="008F1A03" w:rsidP="00A063F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E16FFE" w:rsidRPr="00755666" w:rsidTr="00755666">
        <w:tc>
          <w:tcPr>
            <w:tcW w:w="1273" w:type="dxa"/>
            <w:vMerge w:val="restart"/>
          </w:tcPr>
          <w:p w:rsidR="00E16FFE" w:rsidRPr="00A0181D" w:rsidRDefault="00E16FFE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0181D">
              <w:rPr>
                <w:rFonts w:ascii="Times New Roman" w:hAnsi="Times New Roman" w:cs="Times New Roman"/>
                <w:b/>
                <w:sz w:val="26"/>
                <w:szCs w:val="26"/>
              </w:rPr>
              <w:t>Bài II</w:t>
            </w:r>
          </w:p>
          <w:p w:rsidR="00E16FFE" w:rsidRPr="00A0181D" w:rsidRDefault="00E16FFE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0181D">
              <w:rPr>
                <w:rFonts w:ascii="Times New Roman" w:hAnsi="Times New Roman" w:cs="Times New Roman"/>
                <w:b/>
                <w:sz w:val="26"/>
                <w:szCs w:val="26"/>
              </w:rPr>
              <w:t>2,5 điểm</w:t>
            </w:r>
          </w:p>
        </w:tc>
        <w:tc>
          <w:tcPr>
            <w:tcW w:w="541" w:type="dxa"/>
            <w:vMerge w:val="restart"/>
          </w:tcPr>
          <w:p w:rsidR="00E16FFE" w:rsidRPr="00755666" w:rsidRDefault="00E16FFE" w:rsidP="00E16FFE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="00D0716C"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.</w:t>
            </w:r>
          </w:p>
        </w:tc>
        <w:tc>
          <w:tcPr>
            <w:tcW w:w="6836" w:type="dxa"/>
            <w:tcBorders>
              <w:bottom w:val="dotted" w:sz="4" w:space="0" w:color="auto"/>
            </w:tcBorders>
          </w:tcPr>
          <w:p w:rsidR="00E16FFE" w:rsidRPr="00755666" w:rsidRDefault="00E16FFE" w:rsidP="00E16FFE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Hai tổ sản xuất phải hoàn thành 90 sản phẩm theo kế hoạch. Khi thực hiện, tổ I vượt mức 15% kế hoạch, tổ II vượt mức 12% kế hoạch của tổ. Do đó cả hai tổ làm được 102 sản phẩm. Hỏi theo kế hoạch, mỗi tổ sản xuất được bao nhiêu sản phẩm.</w:t>
            </w:r>
            <w:bookmarkStart w:id="0" w:name="_GoBack"/>
            <w:bookmarkEnd w:id="0"/>
          </w:p>
        </w:tc>
        <w:tc>
          <w:tcPr>
            <w:tcW w:w="1273" w:type="dxa"/>
            <w:tcBorders>
              <w:bottom w:val="dotted" w:sz="4" w:space="0" w:color="auto"/>
            </w:tcBorders>
          </w:tcPr>
          <w:p w:rsidR="00E16FFE" w:rsidRPr="00755666" w:rsidRDefault="00E16FFE" w:rsidP="00E16FF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2,0đ</w:t>
            </w:r>
          </w:p>
        </w:tc>
      </w:tr>
      <w:tr w:rsidR="00E16FFE" w:rsidRPr="00755666" w:rsidTr="00755666">
        <w:tc>
          <w:tcPr>
            <w:tcW w:w="1273" w:type="dxa"/>
            <w:vMerge/>
          </w:tcPr>
          <w:p w:rsidR="00E16FFE" w:rsidRPr="00A0181D" w:rsidRDefault="00E16FFE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</w:tcPr>
          <w:p w:rsidR="00E16FFE" w:rsidRPr="00755666" w:rsidRDefault="00E16FFE" w:rsidP="00E16FF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E16FFE" w:rsidRPr="00755666" w:rsidRDefault="00E16FFE" w:rsidP="00E16FFE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Gọi số sản phẩm các tổ I, II lần lượt phải làm theo kế hoạch là</w:t>
            </w:r>
            <w:r w:rsidR="002B72EF">
              <w:rPr>
                <w:rFonts w:ascii="Times New Roman" w:hAnsi="Times New Roman" w:cs="Times New Roman"/>
                <w:sz w:val="26"/>
                <w:szCs w:val="26"/>
              </w:rPr>
              <w:t xml:space="preserve"> x, y (x, </w:t>
            </w: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 xml:space="preserve">y &lt; 90; x, y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20" w:dyaOrig="220">
                <v:shape id="_x0000_i1050" type="#_x0000_t75" style="width:11.25pt;height:11.25pt" o:ole="">
                  <v:imagedata r:id="rId53" o:title=""/>
                </v:shape>
                <o:OLEObject Type="Embed" ProgID="Equation.DSMT4" ShapeID="_x0000_i1050" DrawAspect="Content" ObjectID="_1644003309" r:id="rId54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N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</w:rPr>
              <w:t>*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)</w: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E16FFE" w:rsidRPr="00755666" w:rsidRDefault="00E16FFE" w:rsidP="00E16F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:rsidR="00E16FFE" w:rsidRPr="00755666" w:rsidRDefault="00E16FFE" w:rsidP="00E16F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E16FFE" w:rsidRPr="00755666" w:rsidTr="00755666">
        <w:tc>
          <w:tcPr>
            <w:tcW w:w="1273" w:type="dxa"/>
            <w:vMerge/>
          </w:tcPr>
          <w:p w:rsidR="00E16FFE" w:rsidRPr="00A0181D" w:rsidRDefault="00E16FFE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</w:tcPr>
          <w:p w:rsidR="00E16FFE" w:rsidRPr="00755666" w:rsidRDefault="00E16FFE" w:rsidP="00E16FF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E16FFE" w:rsidRPr="00755666" w:rsidRDefault="00E16FFE" w:rsidP="00E16FF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Lập luận đúng phương trình: x + y = 90</w: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E16FFE" w:rsidRPr="00755666" w:rsidRDefault="00E16FFE" w:rsidP="00E16F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:rsidR="00E16FFE" w:rsidRPr="00755666" w:rsidRDefault="00E16FFE" w:rsidP="00E16F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E16FFE" w:rsidRPr="00755666" w:rsidTr="00755666">
        <w:tc>
          <w:tcPr>
            <w:tcW w:w="1273" w:type="dxa"/>
            <w:vMerge/>
          </w:tcPr>
          <w:p w:rsidR="00E16FFE" w:rsidRPr="00A0181D" w:rsidRDefault="00E16FFE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</w:tcPr>
          <w:p w:rsidR="00E16FFE" w:rsidRPr="00755666" w:rsidRDefault="00E16FFE" w:rsidP="00E16FF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E16FFE" w:rsidRPr="00755666" w:rsidRDefault="00E16FFE" w:rsidP="00E16FF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Thực tế tổ 1 làm được 115% x (sản phẩm)</w: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E16FFE" w:rsidRPr="00755666" w:rsidRDefault="00E16FFE" w:rsidP="00E16F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:rsidR="00E16FFE" w:rsidRPr="00755666" w:rsidRDefault="00E16FFE" w:rsidP="00E16F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E16FFE" w:rsidRPr="00755666" w:rsidTr="00755666">
        <w:trPr>
          <w:trHeight w:val="792"/>
        </w:trPr>
        <w:tc>
          <w:tcPr>
            <w:tcW w:w="1273" w:type="dxa"/>
            <w:vMerge/>
          </w:tcPr>
          <w:p w:rsidR="00E16FFE" w:rsidRPr="00A0181D" w:rsidRDefault="00E16FFE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</w:tcPr>
          <w:p w:rsidR="00E16FFE" w:rsidRPr="00755666" w:rsidRDefault="00E16FFE" w:rsidP="00E16FF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E16FFE" w:rsidRPr="00755666" w:rsidRDefault="00E16FFE" w:rsidP="00E16FF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Thực tế tổ 2 làm được 112% y (sản phẩm)</w: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E16FFE" w:rsidRPr="00755666" w:rsidRDefault="00E16FFE" w:rsidP="00E16F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E16FFE" w:rsidRPr="00755666" w:rsidTr="00755666">
        <w:tc>
          <w:tcPr>
            <w:tcW w:w="1273" w:type="dxa"/>
            <w:vMerge/>
          </w:tcPr>
          <w:p w:rsidR="00E16FFE" w:rsidRPr="00A0181D" w:rsidRDefault="00E16FFE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</w:tcPr>
          <w:p w:rsidR="00E16FFE" w:rsidRPr="00755666" w:rsidRDefault="00E16FFE" w:rsidP="00E16FF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E16FFE" w:rsidRPr="00755666" w:rsidRDefault="00E16FFE" w:rsidP="00E16FF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Lập luận đúng pt: 115%x + 112%y = 102</w: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E16FFE" w:rsidRPr="00755666" w:rsidRDefault="00E16FFE" w:rsidP="00E16F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E16FFE" w:rsidRPr="00755666" w:rsidTr="00755666">
        <w:tc>
          <w:tcPr>
            <w:tcW w:w="1273" w:type="dxa"/>
            <w:vMerge/>
          </w:tcPr>
          <w:p w:rsidR="00E16FFE" w:rsidRPr="00A0181D" w:rsidRDefault="00E16FFE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</w:tcPr>
          <w:p w:rsidR="00E16FFE" w:rsidRPr="00755666" w:rsidRDefault="00E16FFE" w:rsidP="00E16FF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E16FFE" w:rsidRPr="00755666" w:rsidRDefault="00E16FFE" w:rsidP="00E16FF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Lập đúng hệ pt và giải đúng x = 40; y = 50</w: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E16FFE" w:rsidRPr="00755666" w:rsidRDefault="00E16FFE" w:rsidP="00E16F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E16FFE" w:rsidRPr="00755666" w:rsidTr="00755666">
        <w:tc>
          <w:tcPr>
            <w:tcW w:w="1273" w:type="dxa"/>
            <w:vMerge/>
          </w:tcPr>
          <w:p w:rsidR="00E16FFE" w:rsidRPr="00A0181D" w:rsidRDefault="00E16FFE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</w:tcPr>
          <w:p w:rsidR="00E16FFE" w:rsidRPr="00755666" w:rsidRDefault="00E16FFE" w:rsidP="00E16FF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E16FFE" w:rsidRPr="00755666" w:rsidRDefault="00E16FFE" w:rsidP="00E16FF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KL đúng …..</w: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E16FFE" w:rsidRPr="00755666" w:rsidRDefault="00E16FFE" w:rsidP="00E16F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:rsidR="00E16FFE" w:rsidRPr="00755666" w:rsidRDefault="00E16FFE" w:rsidP="00E16F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E16FFE" w:rsidRPr="00755666" w:rsidTr="00755666">
        <w:tc>
          <w:tcPr>
            <w:tcW w:w="1273" w:type="dxa"/>
            <w:vMerge/>
          </w:tcPr>
          <w:p w:rsidR="00E16FFE" w:rsidRPr="00A0181D" w:rsidRDefault="00E16FFE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 w:val="restart"/>
          </w:tcPr>
          <w:p w:rsidR="00E16FFE" w:rsidRPr="00755666" w:rsidRDefault="00E16FFE" w:rsidP="00D0716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r w:rsidR="00D0716C"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.</w:t>
            </w: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E16FFE" w:rsidRPr="00755666" w:rsidRDefault="00E16FFE" w:rsidP="00E16FFE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</w:pPr>
            <w:r w:rsidRPr="00755666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Một quả bóng hình cầu có đường kính 24cm. Tính diện tích da phải dùng để khâu thành quả bóng nếu tỉ lệ hao hụt là 2%.</w: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E16FFE" w:rsidRPr="00755666" w:rsidRDefault="00E16FFE" w:rsidP="00E16FF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0,5đ</w:t>
            </w:r>
          </w:p>
        </w:tc>
      </w:tr>
      <w:tr w:rsidR="00E16FFE" w:rsidRPr="00755666" w:rsidTr="00755666">
        <w:tc>
          <w:tcPr>
            <w:tcW w:w="1273" w:type="dxa"/>
            <w:vMerge/>
          </w:tcPr>
          <w:p w:rsidR="00E16FFE" w:rsidRPr="00A0181D" w:rsidRDefault="00E16FFE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</w:tcPr>
          <w:p w:rsidR="00E16FFE" w:rsidRPr="00755666" w:rsidRDefault="00E16FFE" w:rsidP="00E16FF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E16FFE" w:rsidRPr="00755666" w:rsidRDefault="00E16FFE" w:rsidP="00E16FF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Diện tích mặt cầu là: </w:t>
            </w:r>
            <w:r w:rsidRPr="00755666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3400" w:dyaOrig="440">
                <v:shape id="_x0000_i1051" type="#_x0000_t75" style="width:167.25pt;height:21.75pt" o:ole="">
                  <v:imagedata r:id="rId55" o:title=""/>
                </v:shape>
                <o:OLEObject Type="Embed" ProgID="Equation.3" ShapeID="_x0000_i1051" DrawAspect="Content" ObjectID="_1644003310" r:id="rId56"/>
              </w:objec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E16FFE" w:rsidRPr="00755666" w:rsidRDefault="00E16FFE" w:rsidP="00E16F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  <w:p w:rsidR="00E16FFE" w:rsidRPr="00755666" w:rsidRDefault="00E16FFE" w:rsidP="00E16FF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E16FFE" w:rsidRPr="00755666" w:rsidTr="00755666">
        <w:tc>
          <w:tcPr>
            <w:tcW w:w="1273" w:type="dxa"/>
            <w:vMerge/>
            <w:tcBorders>
              <w:bottom w:val="single" w:sz="4" w:space="0" w:color="auto"/>
            </w:tcBorders>
          </w:tcPr>
          <w:p w:rsidR="00E16FFE" w:rsidRPr="00A0181D" w:rsidRDefault="00E16FFE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  <w:tcBorders>
              <w:bottom w:val="single" w:sz="4" w:space="0" w:color="auto"/>
            </w:tcBorders>
          </w:tcPr>
          <w:p w:rsidR="00E16FFE" w:rsidRPr="00755666" w:rsidRDefault="00E16FFE" w:rsidP="00E16FF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single" w:sz="4" w:space="0" w:color="auto"/>
            </w:tcBorders>
          </w:tcPr>
          <w:p w:rsidR="00E16FFE" w:rsidRPr="00755666" w:rsidRDefault="00E16FFE" w:rsidP="00E16FFE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Diện tích da phải dùng: </w:t>
            </w:r>
            <w:r w:rsidRPr="00755666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3800" w:dyaOrig="440" w14:anchorId="4ABF57DB">
                <v:shape id="_x0000_i1052" type="#_x0000_t75" style="width:186.75pt;height:21.75pt" o:ole="">
                  <v:imagedata r:id="rId57" o:title=""/>
                </v:shape>
                <o:OLEObject Type="Embed" ProgID="Equation.3" ShapeID="_x0000_i1052" DrawAspect="Content" ObjectID="_1644003311" r:id="rId58"/>
              </w:object>
            </w:r>
          </w:p>
        </w:tc>
        <w:tc>
          <w:tcPr>
            <w:tcW w:w="1273" w:type="dxa"/>
            <w:tcBorders>
              <w:top w:val="dotted" w:sz="4" w:space="0" w:color="auto"/>
              <w:bottom w:val="single" w:sz="4" w:space="0" w:color="auto"/>
            </w:tcBorders>
          </w:tcPr>
          <w:p w:rsidR="00E16FFE" w:rsidRPr="00755666" w:rsidRDefault="00E16FFE" w:rsidP="00E16F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</w:t>
            </w: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25đ</w:t>
            </w:r>
          </w:p>
        </w:tc>
      </w:tr>
      <w:tr w:rsidR="00755666" w:rsidRPr="00755666" w:rsidTr="00755666">
        <w:tc>
          <w:tcPr>
            <w:tcW w:w="1273" w:type="dxa"/>
            <w:vMerge w:val="restart"/>
            <w:tcBorders>
              <w:bottom w:val="dotted" w:sz="4" w:space="0" w:color="auto"/>
            </w:tcBorders>
          </w:tcPr>
          <w:p w:rsidR="00755666" w:rsidRPr="00A0181D" w:rsidRDefault="00755666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0181D">
              <w:rPr>
                <w:rFonts w:ascii="Times New Roman" w:hAnsi="Times New Roman" w:cs="Times New Roman"/>
                <w:b/>
                <w:sz w:val="26"/>
                <w:szCs w:val="26"/>
              </w:rPr>
              <w:t>Bài III</w:t>
            </w:r>
          </w:p>
          <w:p w:rsidR="00755666" w:rsidRPr="00A0181D" w:rsidRDefault="00755666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0181D">
              <w:rPr>
                <w:rFonts w:ascii="Times New Roman" w:hAnsi="Times New Roman" w:cs="Times New Roman"/>
                <w:b/>
                <w:sz w:val="26"/>
                <w:szCs w:val="26"/>
              </w:rPr>
              <w:t>2,0 điểm</w:t>
            </w:r>
          </w:p>
        </w:tc>
        <w:tc>
          <w:tcPr>
            <w:tcW w:w="541" w:type="dxa"/>
            <w:vMerge w:val="restart"/>
            <w:tcBorders>
              <w:bottom w:val="dotted" w:sz="4" w:space="0" w:color="auto"/>
            </w:tcBorders>
          </w:tcPr>
          <w:p w:rsidR="00755666" w:rsidRPr="00755666" w:rsidRDefault="00755666" w:rsidP="00E16FFE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1.</w:t>
            </w:r>
          </w:p>
        </w:tc>
        <w:tc>
          <w:tcPr>
            <w:tcW w:w="6836" w:type="dxa"/>
            <w:tcBorders>
              <w:bottom w:val="dotted" w:sz="4" w:space="0" w:color="auto"/>
            </w:tcBorders>
          </w:tcPr>
          <w:p w:rsidR="00755666" w:rsidRPr="00755666" w:rsidRDefault="00755666" w:rsidP="00E16FF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Giải hệ phương trình:</w:t>
            </w:r>
          </w:p>
          <w:p w:rsidR="00755666" w:rsidRPr="00755666" w:rsidRDefault="00755666" w:rsidP="00E16FFE">
            <w:pPr>
              <w:pStyle w:val="ListParagraph"/>
              <w:spacing w:after="12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position w:val="-64"/>
                <w:sz w:val="26"/>
                <w:szCs w:val="26"/>
              </w:rPr>
              <w:object w:dxaOrig="1740" w:dyaOrig="1400">
                <v:shape id="_x0000_i1053" type="#_x0000_t75" style="width:87pt;height:69.75pt" o:ole="">
                  <v:imagedata r:id="rId19" o:title=""/>
                </v:shape>
                <o:OLEObject Type="Embed" ProgID="Equation.DSMT4" ShapeID="_x0000_i1053" DrawAspect="Content" ObjectID="_1644003312" r:id="rId59"/>
              </w:object>
            </w:r>
          </w:p>
          <w:p w:rsidR="00755666" w:rsidRPr="00755666" w:rsidRDefault="00755666" w:rsidP="00E16FFE">
            <w:pPr>
              <w:ind w:left="426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73" w:type="dxa"/>
            <w:tcBorders>
              <w:bottom w:val="dotted" w:sz="4" w:space="0" w:color="auto"/>
            </w:tcBorders>
          </w:tcPr>
          <w:p w:rsidR="00755666" w:rsidRPr="00B86F31" w:rsidRDefault="00755666" w:rsidP="00E16FF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86F31">
              <w:rPr>
                <w:rFonts w:ascii="Times New Roman" w:hAnsi="Times New Roman" w:cs="Times New Roman"/>
                <w:b/>
                <w:sz w:val="26"/>
                <w:szCs w:val="26"/>
              </w:rPr>
              <w:t>1,0đ</w:t>
            </w:r>
          </w:p>
        </w:tc>
      </w:tr>
      <w:tr w:rsidR="00755666" w:rsidRPr="00755666" w:rsidTr="00755666">
        <w:tc>
          <w:tcPr>
            <w:tcW w:w="1273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:rsidR="00755666" w:rsidRPr="00A0181D" w:rsidRDefault="00755666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E16FF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E16FFE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 xml:space="preserve">ĐK: </w:t>
            </w:r>
            <w:r w:rsidRPr="00755666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100" w:dyaOrig="320">
                <v:shape id="_x0000_i1054" type="#_x0000_t75" style="width:54.75pt;height:15.75pt" o:ole="">
                  <v:imagedata r:id="rId60" o:title=""/>
                </v:shape>
                <o:OLEObject Type="Embed" ProgID="Equation.DSMT4" ShapeID="_x0000_i1054" DrawAspect="Content" ObjectID="_1644003313" r:id="rId61"/>
              </w:objec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755666" w:rsidRPr="00755666" w:rsidTr="00755666">
        <w:tc>
          <w:tcPr>
            <w:tcW w:w="1273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:rsidR="00755666" w:rsidRPr="00A0181D" w:rsidRDefault="00755666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E16FF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D0716C">
            <w:pPr>
              <w:ind w:left="66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 xml:space="preserve">Đặt  </w:t>
            </w:r>
            <w:r w:rsidRPr="0075566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460" w:dyaOrig="660">
                <v:shape id="_x0000_i1055" type="#_x0000_t75" style="width:123pt;height:33pt" o:ole="">
                  <v:imagedata r:id="rId62" o:title=""/>
                </v:shape>
                <o:OLEObject Type="Embed" ProgID="Equation.DSMT4" ShapeID="_x0000_i1055" DrawAspect="Content" ObjectID="_1644003314" r:id="rId63"/>
              </w:object>
            </w:r>
          </w:p>
          <w:p w:rsidR="00755666" w:rsidRPr="00755666" w:rsidRDefault="00755666" w:rsidP="00D0716C">
            <w:pPr>
              <w:ind w:left="66"/>
              <w:rPr>
                <w:rFonts w:ascii="Times New Roman" w:hAnsi="Times New Roman" w:cs="Times New Roman"/>
                <w:position w:val="-30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 xml:space="preserve">Hệ trở thành </w:t>
            </w:r>
            <w:r w:rsidRPr="00755666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380" w:dyaOrig="720">
                <v:shape id="_x0000_i1056" type="#_x0000_t75" style="width:69pt;height:36pt" o:ole="">
                  <v:imagedata r:id="rId64" o:title=""/>
                </v:shape>
                <o:OLEObject Type="Embed" ProgID="Equation.DSMT4" ShapeID="_x0000_i1056" DrawAspect="Content" ObjectID="_1644003315" r:id="rId65"/>
              </w:object>
            </w:r>
          </w:p>
          <w:p w:rsidR="00755666" w:rsidRPr="00755666" w:rsidRDefault="00755666" w:rsidP="00E16FF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position w:val="-36"/>
                <w:sz w:val="26"/>
                <w:szCs w:val="26"/>
              </w:rPr>
              <w:object w:dxaOrig="1660" w:dyaOrig="840">
                <v:shape id="_x0000_i1057" type="#_x0000_t75" style="width:83.25pt;height:42pt" o:ole="">
                  <v:imagedata r:id="rId66" o:title=""/>
                </v:shape>
                <o:OLEObject Type="Embed" ProgID="Equation.DSMT4" ShapeID="_x0000_i1057" DrawAspect="Content" ObjectID="_1644003316" r:id="rId67"/>
              </w:objec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55666" w:rsidRPr="00755666" w:rsidRDefault="00755666" w:rsidP="00D0716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55666" w:rsidRPr="00755666" w:rsidRDefault="00755666" w:rsidP="00B86F3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55666" w:rsidRPr="00755666" w:rsidRDefault="00755666" w:rsidP="00E16F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755666" w:rsidRPr="00755666" w:rsidTr="00755666">
        <w:tc>
          <w:tcPr>
            <w:tcW w:w="1273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:rsidR="00755666" w:rsidRPr="00A0181D" w:rsidRDefault="00755666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E16FF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E16FF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position w:val="-48"/>
                <w:sz w:val="26"/>
                <w:szCs w:val="26"/>
              </w:rPr>
              <w:object w:dxaOrig="1640" w:dyaOrig="1080">
                <v:shape id="_x0000_i1058" type="#_x0000_t75" style="width:81.75pt;height:54pt" o:ole="">
                  <v:imagedata r:id="rId68" o:title=""/>
                </v:shape>
                <o:OLEObject Type="Embed" ProgID="Equation.DSMT4" ShapeID="_x0000_i1058" DrawAspect="Content" ObjectID="_1644003317" r:id="rId69"/>
              </w:objec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:rsidR="00755666" w:rsidRPr="00755666" w:rsidRDefault="00755666" w:rsidP="00E16F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755666" w:rsidRPr="00755666" w:rsidTr="00755666">
        <w:trPr>
          <w:trHeight w:val="429"/>
        </w:trPr>
        <w:tc>
          <w:tcPr>
            <w:tcW w:w="1273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:rsidR="00755666" w:rsidRPr="00A0181D" w:rsidRDefault="00755666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E16FF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D0716C">
            <w:pPr>
              <w:pStyle w:val="ListParagraph"/>
              <w:ind w:left="142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 xml:space="preserve">Vậy hệ phương trình có nghiệm là (x;y) = </w:t>
            </w:r>
            <w:r w:rsidRPr="0075566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680" w:dyaOrig="680" w14:anchorId="09AF4826">
                <v:shape id="_x0000_i1059" type="#_x0000_t75" style="width:33.75pt;height:33.75pt" o:ole="">
                  <v:imagedata r:id="rId70" o:title=""/>
                </v:shape>
                <o:OLEObject Type="Embed" ProgID="Equation.DSMT4" ShapeID="_x0000_i1059" DrawAspect="Content" ObjectID="_1644003318" r:id="rId71"/>
              </w:objec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E16F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:rsidR="00755666" w:rsidRPr="00755666" w:rsidRDefault="00755666" w:rsidP="00E16F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755666" w:rsidRPr="00755666" w:rsidTr="00755666">
        <w:tc>
          <w:tcPr>
            <w:tcW w:w="1273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:rsidR="00755666" w:rsidRPr="00A0181D" w:rsidRDefault="00755666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E16FFE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2.</w:t>
            </w:r>
          </w:p>
          <w:p w:rsidR="00755666" w:rsidRPr="00755666" w:rsidRDefault="00755666" w:rsidP="00E16FFE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D0716C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ho phương trình </w:t>
            </w:r>
            <w:r w:rsidRPr="00755666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1875" w:dyaOrig="315">
                <v:shape id="_x0000_i1060" type="#_x0000_t75" style="width:93.75pt;height:15.75pt" o:ole="">
                  <v:imagedata r:id="rId21" o:title=""/>
                </v:shape>
                <o:OLEObject Type="Embed" ProgID="Equation.DSMT4" ShapeID="_x0000_i1060" DrawAspect="Content" ObjectID="_1644003319" r:id="rId72"/>
              </w:object>
            </w: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1) ( x là ẩn số )</w: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E16FF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1,0đ</w:t>
            </w:r>
          </w:p>
        </w:tc>
      </w:tr>
      <w:tr w:rsidR="00755666" w:rsidRPr="00755666" w:rsidTr="00755666">
        <w:tc>
          <w:tcPr>
            <w:tcW w:w="1273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:rsidR="00755666" w:rsidRPr="00A0181D" w:rsidRDefault="00755666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D0716C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D0716C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hứng minh với mọi m, phương trình (1) luôn có 2 nghiệm phân biệt. </w: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D0716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0,5đ</w:t>
            </w:r>
          </w:p>
        </w:tc>
      </w:tr>
      <w:tr w:rsidR="00755666" w:rsidRPr="00755666" w:rsidTr="00755666">
        <w:tc>
          <w:tcPr>
            <w:tcW w:w="1273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:rsidR="00755666" w:rsidRPr="00A0181D" w:rsidRDefault="00755666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D0716C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D0716C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Tính được: </w:t>
            </w:r>
            <w:r w:rsidRPr="0075566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sym w:font="Symbol" w:char="F044"/>
            </w:r>
            <w:r w:rsidRPr="0075566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= 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>m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  <w:vertAlign w:val="superscript"/>
              </w:rPr>
              <w:t xml:space="preserve">2 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 xml:space="preserve"> - 4m + 8 = (m -2)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  <w:vertAlign w:val="superscript"/>
              </w:rPr>
              <w:t>2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 xml:space="preserve"> + 4 &gt; 0</w: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D0716C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755666" w:rsidRPr="00755666" w:rsidTr="00755666">
        <w:tc>
          <w:tcPr>
            <w:tcW w:w="1273" w:type="dxa"/>
            <w:vMerge/>
            <w:tcBorders>
              <w:top w:val="dotted" w:sz="4" w:space="0" w:color="auto"/>
            </w:tcBorders>
          </w:tcPr>
          <w:p w:rsidR="00755666" w:rsidRPr="00A0181D" w:rsidRDefault="00755666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  <w:tcBorders>
              <w:top w:val="dotted" w:sz="4" w:space="0" w:color="auto"/>
              <w:bottom w:val="single" w:sz="4" w:space="0" w:color="auto"/>
            </w:tcBorders>
          </w:tcPr>
          <w:p w:rsidR="00755666" w:rsidRPr="00755666" w:rsidRDefault="00755666" w:rsidP="00D0716C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single" w:sz="4" w:space="0" w:color="auto"/>
            </w:tcBorders>
          </w:tcPr>
          <w:p w:rsidR="00755666" w:rsidRPr="00755666" w:rsidRDefault="00755666" w:rsidP="00D0716C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Vì </w:t>
            </w:r>
            <w:r w:rsidRPr="0075566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sym w:font="Symbol" w:char="F044"/>
            </w:r>
            <w:r w:rsidRPr="0075566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&gt; 0 với mọi m nên phương trình (1) luôn có </w:t>
            </w: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 xml:space="preserve">2 </w:t>
            </w:r>
            <w:r w:rsidRPr="0075566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ghiệm</w:t>
            </w: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 xml:space="preserve"> phân biệt</w:t>
            </w:r>
            <w:r w:rsidRPr="0075566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với mọi giá trị của m</w:t>
            </w:r>
          </w:p>
        </w:tc>
        <w:tc>
          <w:tcPr>
            <w:tcW w:w="1273" w:type="dxa"/>
            <w:tcBorders>
              <w:top w:val="dotted" w:sz="4" w:space="0" w:color="auto"/>
              <w:bottom w:val="single" w:sz="4" w:space="0" w:color="auto"/>
            </w:tcBorders>
          </w:tcPr>
          <w:p w:rsidR="00755666" w:rsidRPr="00755666" w:rsidRDefault="00755666" w:rsidP="00D0716C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755666" w:rsidRPr="00755666" w:rsidTr="00755666">
        <w:tc>
          <w:tcPr>
            <w:tcW w:w="1273" w:type="dxa"/>
            <w:vMerge/>
          </w:tcPr>
          <w:p w:rsidR="00755666" w:rsidRPr="00A0181D" w:rsidRDefault="00755666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 w:val="restart"/>
            <w:tcBorders>
              <w:bottom w:val="dotted" w:sz="4" w:space="0" w:color="auto"/>
            </w:tcBorders>
          </w:tcPr>
          <w:p w:rsidR="00755666" w:rsidRPr="00755666" w:rsidRDefault="00755666" w:rsidP="00D0716C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b.</w:t>
            </w:r>
          </w:p>
        </w:tc>
        <w:tc>
          <w:tcPr>
            <w:tcW w:w="6836" w:type="dxa"/>
            <w:tcBorders>
              <w:bottom w:val="dotted" w:sz="4" w:space="0" w:color="auto"/>
            </w:tcBorders>
          </w:tcPr>
          <w:p w:rsidR="00755666" w:rsidRPr="00755666" w:rsidRDefault="00755666" w:rsidP="00C63F0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Tìm m để cả hai nghiệm của phương trình đều là số nguyên</w:t>
            </w: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273" w:type="dxa"/>
            <w:tcBorders>
              <w:bottom w:val="dotted" w:sz="4" w:space="0" w:color="auto"/>
            </w:tcBorders>
          </w:tcPr>
          <w:p w:rsidR="00755666" w:rsidRPr="00755666" w:rsidRDefault="00755666" w:rsidP="00D0716C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0,5đ</w:t>
            </w:r>
          </w:p>
        </w:tc>
      </w:tr>
      <w:tr w:rsidR="00755666" w:rsidRPr="00755666" w:rsidTr="00755666">
        <w:tc>
          <w:tcPr>
            <w:tcW w:w="1273" w:type="dxa"/>
            <w:vMerge/>
          </w:tcPr>
          <w:p w:rsidR="00755666" w:rsidRPr="00A0181D" w:rsidRDefault="00755666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D0716C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C63F09">
            <w:pPr>
              <w:spacing w:line="276" w:lineRule="auto"/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</w:pP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>Áp dụng hệ thức Vi ét ta có : S = x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  <w:vertAlign w:val="subscript"/>
              </w:rPr>
              <w:t>1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 xml:space="preserve"> + x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  <w:vertAlign w:val="subscript"/>
              </w:rPr>
              <w:t>2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 xml:space="preserve"> = m</w:t>
            </w:r>
          </w:p>
          <w:p w:rsidR="00755666" w:rsidRPr="00755666" w:rsidRDefault="00755666" w:rsidP="00C63F09">
            <w:pPr>
              <w:spacing w:line="276" w:lineRule="auto"/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</w:pP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>P = x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  <w:vertAlign w:val="subscript"/>
              </w:rPr>
              <w:t>1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 xml:space="preserve"> . x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  <w:vertAlign w:val="subscript"/>
              </w:rPr>
              <w:t xml:space="preserve">2 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 xml:space="preserve">= m -2 </w:t>
            </w:r>
          </w:p>
          <w:p w:rsidR="00755666" w:rsidRPr="00755666" w:rsidRDefault="00755666" w:rsidP="00C63F09">
            <w:pPr>
              <w:spacing w:line="276" w:lineRule="auto"/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</w:pP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>Suy ra x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  <w:vertAlign w:val="subscript"/>
              </w:rPr>
              <w:t>1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 xml:space="preserve"> + x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  <w:vertAlign w:val="subscript"/>
              </w:rPr>
              <w:t>2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 xml:space="preserve"> = x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  <w:vertAlign w:val="subscript"/>
              </w:rPr>
              <w:t>1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 xml:space="preserve"> . x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  <w:vertAlign w:val="subscript"/>
              </w:rPr>
              <w:t>2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 xml:space="preserve"> + 2</w:t>
            </w:r>
          </w:p>
          <w:p w:rsidR="00755666" w:rsidRPr="00755666" w:rsidRDefault="00755666" w:rsidP="00C63F09">
            <w:pPr>
              <w:spacing w:line="276" w:lineRule="auto"/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lastRenderedPageBreak/>
              <w:t xml:space="preserve">Có 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>x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  <w:vertAlign w:val="subscript"/>
              </w:rPr>
              <w:t>1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 xml:space="preserve"> + x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  <w:vertAlign w:val="subscript"/>
              </w:rPr>
              <w:t>2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 xml:space="preserve"> = x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  <w:vertAlign w:val="subscript"/>
              </w:rPr>
              <w:t>1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 xml:space="preserve"> . x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  <w:vertAlign w:val="subscript"/>
              </w:rPr>
              <w:t>2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 xml:space="preserve"> + 2</w:t>
            </w:r>
          </w:p>
          <w:p w:rsidR="00755666" w:rsidRPr="00755666" w:rsidRDefault="00755666" w:rsidP="00755666">
            <w:pPr>
              <w:pStyle w:val="ListParagraph"/>
              <w:numPr>
                <w:ilvl w:val="0"/>
                <w:numId w:val="5"/>
              </w:numPr>
              <w:spacing w:line="276" w:lineRule="auto"/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</w:pP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>(1 – x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  <w:vertAlign w:val="subscript"/>
              </w:rPr>
              <w:t>2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>)(x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  <w:vertAlign w:val="subscript"/>
              </w:rPr>
              <w:t xml:space="preserve">1 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>- 1) = 1</w: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D0716C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55666" w:rsidRPr="00755666" w:rsidRDefault="00755666" w:rsidP="00D0716C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55666" w:rsidRPr="00755666" w:rsidRDefault="00755666" w:rsidP="00D0716C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55666" w:rsidRPr="00755666" w:rsidRDefault="00755666" w:rsidP="00D0716C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55666" w:rsidRPr="00755666" w:rsidRDefault="00755666" w:rsidP="00755666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755666" w:rsidRPr="00755666" w:rsidTr="00755666">
        <w:tc>
          <w:tcPr>
            <w:tcW w:w="1273" w:type="dxa"/>
            <w:vMerge/>
          </w:tcPr>
          <w:p w:rsidR="00755666" w:rsidRPr="00A0181D" w:rsidRDefault="00755666" w:rsidP="00A018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  <w:tcBorders>
              <w:top w:val="dotted" w:sz="4" w:space="0" w:color="auto"/>
            </w:tcBorders>
          </w:tcPr>
          <w:p w:rsidR="00755666" w:rsidRPr="00755666" w:rsidRDefault="00755666" w:rsidP="00D0716C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6" w:type="dxa"/>
            <w:tcBorders>
              <w:top w:val="dotted" w:sz="4" w:space="0" w:color="auto"/>
            </w:tcBorders>
          </w:tcPr>
          <w:p w:rsidR="00755666" w:rsidRPr="00755666" w:rsidRDefault="00755666" w:rsidP="00D0716C">
            <w:pPr>
              <w:spacing w:line="276" w:lineRule="auto"/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</w:pP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>Để x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  <w:vertAlign w:val="subscript"/>
              </w:rPr>
              <w:t>1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>; x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  <w:vertAlign w:val="subscript"/>
              </w:rPr>
              <w:t>2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 xml:space="preserve"> đều là số nguyên thì 1 – x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  <w:vertAlign w:val="subscript"/>
              </w:rPr>
              <w:t>2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 xml:space="preserve"> ; x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  <w:vertAlign w:val="subscript"/>
              </w:rPr>
              <w:t xml:space="preserve">1 </w:t>
            </w:r>
            <w:r w:rsidRPr="00755666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t>– 1đều là ước của 1.</w:t>
            </w:r>
          </w:p>
          <w:p w:rsidR="00755666" w:rsidRPr="00755666" w:rsidRDefault="00755666" w:rsidP="00D0716C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2620" w:dyaOrig="760">
                <v:shape id="_x0000_i1061" type="#_x0000_t75" style="width:130.5pt;height:38.25pt" o:ole="">
                  <v:imagedata r:id="rId73" o:title=""/>
                </v:shape>
                <o:OLEObject Type="Embed" ProgID="Equation.DSMT4" ShapeID="_x0000_i1061" DrawAspect="Content" ObjectID="_1644003320" r:id="rId74"/>
              </w:object>
            </w:r>
          </w:p>
          <w:p w:rsidR="00755666" w:rsidRPr="00755666" w:rsidRDefault="00755666" w:rsidP="00D0716C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2820" w:dyaOrig="760">
                <v:shape id="_x0000_i1062" type="#_x0000_t75" style="width:140.25pt;height:38.25pt" o:ole="">
                  <v:imagedata r:id="rId75" o:title=""/>
                </v:shape>
                <o:OLEObject Type="Embed" ProgID="Equation.DSMT4" ShapeID="_x0000_i1062" DrawAspect="Content" ObjectID="_1644003321" r:id="rId76"/>
              </w:object>
            </w:r>
          </w:p>
          <w:p w:rsidR="00755666" w:rsidRPr="00755666" w:rsidRDefault="00755666" w:rsidP="00D0716C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Vì x</w:t>
            </w:r>
            <w:r w:rsidRPr="0075566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 xml:space="preserve"> + x</w:t>
            </w:r>
            <w:r w:rsidRPr="0075566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 xml:space="preserve"> = m suy ra m = 2</w:t>
            </w:r>
          </w:p>
        </w:tc>
        <w:tc>
          <w:tcPr>
            <w:tcW w:w="1273" w:type="dxa"/>
            <w:tcBorders>
              <w:top w:val="dotted" w:sz="4" w:space="0" w:color="auto"/>
            </w:tcBorders>
          </w:tcPr>
          <w:p w:rsidR="00755666" w:rsidRPr="00755666" w:rsidRDefault="00755666" w:rsidP="00D0716C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55666" w:rsidRPr="00755666" w:rsidRDefault="00755666" w:rsidP="00D0716C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55666" w:rsidRPr="00755666" w:rsidRDefault="00755666" w:rsidP="00D0716C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55666" w:rsidRPr="00755666" w:rsidRDefault="00755666" w:rsidP="00D0716C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55666" w:rsidRPr="00755666" w:rsidRDefault="00755666" w:rsidP="00D0716C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55666" w:rsidRPr="00755666" w:rsidRDefault="00755666" w:rsidP="00D0716C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55666" w:rsidRPr="00755666" w:rsidRDefault="00755666" w:rsidP="00C63F09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D0716C" w:rsidRPr="00755666" w:rsidTr="00755666">
        <w:tc>
          <w:tcPr>
            <w:tcW w:w="1273" w:type="dxa"/>
            <w:vMerge w:val="restart"/>
          </w:tcPr>
          <w:p w:rsidR="00D0716C" w:rsidRPr="00A0181D" w:rsidRDefault="00D0716C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A0181D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Bài IV</w:t>
            </w:r>
          </w:p>
          <w:p w:rsidR="00D0716C" w:rsidRPr="00A0181D" w:rsidRDefault="00D0716C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A0181D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3,0 điểm</w:t>
            </w:r>
          </w:p>
        </w:tc>
        <w:tc>
          <w:tcPr>
            <w:tcW w:w="541" w:type="dxa"/>
          </w:tcPr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6836" w:type="dxa"/>
          </w:tcPr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>Vẽ hình đúng</w:t>
            </w: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  <w:r w:rsidRPr="00755666">
              <w:rPr>
                <w:rFonts w:ascii="Times New Roman" w:hAnsi="Times New Roman" w:cs="Times New Roman"/>
                <w:noProof/>
                <w:color w:val="000000"/>
                <w:sz w:val="26"/>
                <w:szCs w:val="26"/>
              </w:rPr>
              <w:drawing>
                <wp:anchor distT="0" distB="0" distL="114300" distR="114300" simplePos="0" relativeHeight="251689984" behindDoc="0" locked="0" layoutInCell="1" allowOverlap="1" wp14:anchorId="5D889D3B" wp14:editId="5D04CE34">
                  <wp:simplePos x="0" y="0"/>
                  <wp:positionH relativeFrom="column">
                    <wp:posOffset>407670</wp:posOffset>
                  </wp:positionH>
                  <wp:positionV relativeFrom="paragraph">
                    <wp:posOffset>102235</wp:posOffset>
                  </wp:positionV>
                  <wp:extent cx="2676525" cy="1620819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6525" cy="16208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</w:p>
        </w:tc>
        <w:tc>
          <w:tcPr>
            <w:tcW w:w="1273" w:type="dxa"/>
          </w:tcPr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>0,25</w:t>
            </w:r>
            <w:r w:rsidR="00CE50C7"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>đ</w:t>
            </w: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</w:p>
        </w:tc>
      </w:tr>
      <w:tr w:rsidR="00CE50C7" w:rsidRPr="00755666" w:rsidTr="00755666">
        <w:tc>
          <w:tcPr>
            <w:tcW w:w="1273" w:type="dxa"/>
            <w:vMerge/>
            <w:vAlign w:val="center"/>
          </w:tcPr>
          <w:p w:rsidR="00CE50C7" w:rsidRPr="00A0181D" w:rsidRDefault="00CE50C7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541" w:type="dxa"/>
          </w:tcPr>
          <w:p w:rsidR="00CE50C7" w:rsidRPr="00755666" w:rsidRDefault="00CE50C7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6836" w:type="dxa"/>
          </w:tcPr>
          <w:p w:rsidR="00CE50C7" w:rsidRPr="00755666" w:rsidRDefault="00CE50C7" w:rsidP="00D0716C">
            <w:pPr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  <w:t>Chứng minh M, B, O, C cùng thuộc 1 đường tròn</w:t>
            </w:r>
          </w:p>
        </w:tc>
        <w:tc>
          <w:tcPr>
            <w:tcW w:w="1273" w:type="dxa"/>
          </w:tcPr>
          <w:p w:rsidR="00CE50C7" w:rsidRPr="00755666" w:rsidRDefault="00CE50C7" w:rsidP="00D0716C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fr-FR"/>
              </w:rPr>
            </w:pPr>
            <w:r w:rsidRPr="0075566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fr-FR"/>
              </w:rPr>
              <w:t>0,75đ</w:t>
            </w:r>
          </w:p>
        </w:tc>
      </w:tr>
      <w:tr w:rsidR="00D0716C" w:rsidRPr="00755666" w:rsidTr="00755666">
        <w:tc>
          <w:tcPr>
            <w:tcW w:w="1273" w:type="dxa"/>
            <w:vMerge/>
            <w:vAlign w:val="center"/>
          </w:tcPr>
          <w:p w:rsidR="00D0716C" w:rsidRPr="00A0181D" w:rsidRDefault="00D0716C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541" w:type="dxa"/>
          </w:tcPr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6836" w:type="dxa"/>
          </w:tcPr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 xml:space="preserve">Ta có: </w:t>
            </w:r>
            <w:r w:rsidRPr="00755666">
              <w:rPr>
                <w:rFonts w:ascii="Times New Roman" w:hAnsi="Times New Roman" w:cs="Times New Roman"/>
                <w:color w:val="000000"/>
                <w:position w:val="-6"/>
                <w:sz w:val="26"/>
                <w:szCs w:val="26"/>
              </w:rPr>
              <w:object w:dxaOrig="1359" w:dyaOrig="320">
                <v:shape id="_x0000_i1063" type="#_x0000_t75" style="width:68.25pt;height:15.75pt" o:ole="">
                  <v:imagedata r:id="rId78" o:title=""/>
                </v:shape>
                <o:OLEObject Type="Embed" ProgID="Equation.3" ShapeID="_x0000_i1063" DrawAspect="Content" ObjectID="_1644003322" r:id="rId79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>(vì MB là tiếp tuyến)</w:t>
            </w: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  <w:r w:rsidRPr="00755666">
              <w:rPr>
                <w:rFonts w:ascii="Times New Roman" w:hAnsi="Times New Roman" w:cs="Times New Roman"/>
                <w:color w:val="000000"/>
                <w:position w:val="-6"/>
                <w:sz w:val="26"/>
                <w:szCs w:val="26"/>
              </w:rPr>
              <w:object w:dxaOrig="1359" w:dyaOrig="320">
                <v:shape id="_x0000_i1064" type="#_x0000_t75" style="width:68.25pt;height:15.75pt" o:ole="">
                  <v:imagedata r:id="rId80" o:title=""/>
                </v:shape>
                <o:OLEObject Type="Embed" ProgID="Equation.3" ShapeID="_x0000_i1064" DrawAspect="Content" ObjectID="_1644003323" r:id="rId81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>(vì MC là tiếp tuyến)</w:t>
            </w:r>
            <w:r w:rsidRPr="00755666">
              <w:rPr>
                <w:rFonts w:ascii="Times New Roman" w:hAnsi="Times New Roman" w:cs="Times New Roman"/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1C677EB4" wp14:editId="497482C0">
                      <wp:simplePos x="0" y="0"/>
                      <wp:positionH relativeFrom="column">
                        <wp:posOffset>3246120</wp:posOffset>
                      </wp:positionH>
                      <wp:positionV relativeFrom="paragraph">
                        <wp:posOffset>187325</wp:posOffset>
                      </wp:positionV>
                      <wp:extent cx="342900" cy="342900"/>
                      <wp:effectExtent l="3175" t="0" r="0" b="0"/>
                      <wp:wrapNone/>
                      <wp:docPr id="3" name="Text Box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0716C" w:rsidRDefault="00D0716C" w:rsidP="00666EB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shapetype w14:anchorId="1C677EB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8" o:spid="_x0000_s1026" type="#_x0000_t202" style="position:absolute;margin-left:255.6pt;margin-top:14.75pt;width:27pt;height:27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" filled="f" stroked="f" strokeweight="0">
                      <v:textbox>
                        <w:txbxContent>
                          <w:p w:rsidR="00D0716C" w:rsidRDefault="00D0716C" w:rsidP="00666EB1"/>
                        </w:txbxContent>
                      </v:textbox>
                    </v:shape>
                  </w:pict>
                </mc:Fallback>
              </mc:AlternateConten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 xml:space="preserve">  </w:t>
            </w: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 xml:space="preserve">=&gt;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65" type="#_x0000_t75" style="width:12.75pt;height:12pt" o:ole="">
                  <v:imagedata r:id="rId82" o:title=""/>
                </v:shape>
                <o:OLEObject Type="Embed" ProgID="Equation.3" ShapeID="_x0000_i1065" DrawAspect="Content" ObjectID="_1644003324" r:id="rId83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 xml:space="preserve">MBO +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66" type="#_x0000_t75" style="width:12.75pt;height:12pt" o:ole="">
                  <v:imagedata r:id="rId84" o:title=""/>
                </v:shape>
                <o:OLEObject Type="Embed" ProgID="Equation.3" ShapeID="_x0000_i1066" DrawAspect="Content" ObjectID="_1644003325" r:id="rId85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>MCO = 9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  <w:lang w:val="fr-FR"/>
              </w:rPr>
              <w:t>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 xml:space="preserve"> + 9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  <w:lang w:val="fr-FR"/>
              </w:rPr>
              <w:t>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 xml:space="preserve"> = 18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  <w:lang w:val="fr-FR"/>
              </w:rPr>
              <w:t>0</w:t>
            </w: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>=&gt; Tứ giác MBOC nội tiếp</w:t>
            </w: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i/>
                <w:noProof/>
                <w:color w:val="000000"/>
                <w:sz w:val="26"/>
                <w:szCs w:val="26"/>
                <w:lang w:val="fr-FR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>(vì có tổng 2 góc đối =18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  <w:lang w:val="fr-FR"/>
              </w:rPr>
              <w:t>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>) =&gt; 4 điểm M, B, O, C cùng thuộc 1 đường tròn</w:t>
            </w:r>
          </w:p>
        </w:tc>
        <w:tc>
          <w:tcPr>
            <w:tcW w:w="1273" w:type="dxa"/>
          </w:tcPr>
          <w:p w:rsidR="00D0716C" w:rsidRPr="00755666" w:rsidRDefault="00D0716C" w:rsidP="00CE50C7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>0,25</w:t>
            </w:r>
            <w:r w:rsidR="00CE50C7"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>đ</w:t>
            </w: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>0,25</w:t>
            </w:r>
            <w:r w:rsidR="00CE50C7"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>đ</w:t>
            </w: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>0,25</w:t>
            </w:r>
            <w:r w:rsidR="00CE50C7"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>đ</w:t>
            </w:r>
          </w:p>
        </w:tc>
      </w:tr>
      <w:tr w:rsidR="00CE50C7" w:rsidRPr="00755666" w:rsidTr="00755666">
        <w:tc>
          <w:tcPr>
            <w:tcW w:w="1273" w:type="dxa"/>
            <w:vMerge/>
            <w:vAlign w:val="center"/>
          </w:tcPr>
          <w:p w:rsidR="00CE50C7" w:rsidRPr="00A0181D" w:rsidRDefault="00CE50C7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541" w:type="dxa"/>
          </w:tcPr>
          <w:p w:rsidR="00CE50C7" w:rsidRPr="00755666" w:rsidRDefault="00CE50C7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6836" w:type="dxa"/>
          </w:tcPr>
          <w:p w:rsidR="00CE50C7" w:rsidRPr="00755666" w:rsidRDefault="00CE50C7" w:rsidP="00D0716C">
            <w:pPr>
              <w:rPr>
                <w:rFonts w:ascii="Times New Roman" w:hAnsi="Times New Roman" w:cs="Times New Roman"/>
                <w:b/>
                <w:i/>
                <w:noProof/>
                <w:color w:val="000000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i/>
                <w:noProof/>
                <w:color w:val="000000"/>
                <w:sz w:val="26"/>
                <w:szCs w:val="26"/>
              </w:rPr>
              <w:t>Chứng minh ME = R</w:t>
            </w:r>
          </w:p>
        </w:tc>
        <w:tc>
          <w:tcPr>
            <w:tcW w:w="1273" w:type="dxa"/>
          </w:tcPr>
          <w:p w:rsidR="00CE50C7" w:rsidRPr="00755666" w:rsidRDefault="00CE50C7" w:rsidP="00D0716C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pt-BR"/>
              </w:rPr>
            </w:pPr>
            <w:r w:rsidRPr="0075566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pt-BR"/>
              </w:rPr>
              <w:t>1,0đ</w:t>
            </w:r>
          </w:p>
        </w:tc>
      </w:tr>
      <w:tr w:rsidR="00D0716C" w:rsidRPr="00755666" w:rsidTr="00755666">
        <w:tc>
          <w:tcPr>
            <w:tcW w:w="1273" w:type="dxa"/>
            <w:vMerge/>
            <w:vAlign w:val="center"/>
          </w:tcPr>
          <w:p w:rsidR="00D0716C" w:rsidRPr="00A0181D" w:rsidRDefault="00D0716C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541" w:type="dxa"/>
          </w:tcPr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6836" w:type="dxa"/>
          </w:tcPr>
          <w:p w:rsidR="00D0716C" w:rsidRPr="00755666" w:rsidRDefault="00D0716C" w:rsidP="00D0716C">
            <w:pPr>
              <w:rPr>
                <w:rFonts w:ascii="Times New Roman" w:hAnsi="Times New Roman" w:cs="Times New Roman"/>
                <w:noProof/>
                <w:color w:val="000000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noProof/>
                <w:color w:val="000000"/>
                <w:sz w:val="26"/>
                <w:szCs w:val="26"/>
              </w:rPr>
              <w:t xml:space="preserve">Ta có MB//EO (vì cùng vuông góc với BB’) </w:t>
            </w: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</w:pPr>
            <w:r w:rsidRPr="00755666">
              <w:rPr>
                <w:rFonts w:ascii="Times New Roman" w:hAnsi="Times New Roman" w:cs="Times New Roman"/>
                <w:noProof/>
                <w:color w:val="000000"/>
                <w:sz w:val="26"/>
                <w:szCs w:val="26"/>
                <w:lang w:val="it-IT"/>
              </w:rPr>
              <w:t xml:space="preserve">=&gt;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67" type="#_x0000_t75" style="width:12.75pt;height:12pt" o:ole="">
                  <v:imagedata r:id="rId82" o:title=""/>
                </v:shape>
                <o:OLEObject Type="Embed" ProgID="Equation.3" ShapeID="_x0000_i1067" DrawAspect="Content" ObjectID="_1644003326" r:id="rId86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>O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  <w:lang w:val="it-IT"/>
              </w:rPr>
              <w:t>1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 xml:space="preserve"> =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68" type="#_x0000_t75" style="width:12.75pt;height:12pt" o:ole="">
                  <v:imagedata r:id="rId82" o:title=""/>
                </v:shape>
                <o:OLEObject Type="Embed" ProgID="Equation.3" ShapeID="_x0000_i1068" DrawAspect="Content" ObjectID="_1644003327" r:id="rId87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>M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  <w:lang w:val="it-IT"/>
              </w:rPr>
              <w:t xml:space="preserve">1  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>(so le trong)</w:t>
            </w: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 xml:space="preserve">Mà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69" type="#_x0000_t75" style="width:12.75pt;height:12pt" o:ole="">
                  <v:imagedata r:id="rId82" o:title=""/>
                </v:shape>
                <o:OLEObject Type="Embed" ProgID="Equation.3" ShapeID="_x0000_i1069" DrawAspect="Content" ObjectID="_1644003328" r:id="rId88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>M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  <w:lang w:val="it-IT"/>
              </w:rPr>
              <w:t>1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 xml:space="preserve"> =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70" type="#_x0000_t75" style="width:12.75pt;height:12pt" o:ole="">
                  <v:imagedata r:id="rId82" o:title=""/>
                </v:shape>
                <o:OLEObject Type="Embed" ProgID="Equation.3" ShapeID="_x0000_i1070" DrawAspect="Content" ObjectID="_1644003329" r:id="rId89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 xml:space="preserve">OMC (tính chất 2 tiếp tuyến cắt nhau) =&gt;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71" type="#_x0000_t75" style="width:12.75pt;height:12pt" o:ole="">
                  <v:imagedata r:id="rId82" o:title=""/>
                </v:shape>
                <o:OLEObject Type="Embed" ProgID="Equation.3" ShapeID="_x0000_i1071" DrawAspect="Content" ObjectID="_1644003330" r:id="rId90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 xml:space="preserve">OMC =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72" type="#_x0000_t75" style="width:12.75pt;height:12pt" o:ole="">
                  <v:imagedata r:id="rId82" o:title=""/>
                </v:shape>
                <o:OLEObject Type="Embed" ProgID="Equation.3" ShapeID="_x0000_i1072" DrawAspect="Content" ObjectID="_1644003331" r:id="rId91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>O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  <w:lang w:val="it-IT"/>
              </w:rPr>
              <w:t>1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 xml:space="preserve"> (1)</w:t>
            </w: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>C/m được MO//EB’ (vì cùng vuông góc với BC)</w:t>
            </w: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 xml:space="preserve">=&gt;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73" type="#_x0000_t75" style="width:12.75pt;height:12pt" o:ole="">
                  <v:imagedata r:id="rId82" o:title=""/>
                </v:shape>
                <o:OLEObject Type="Embed" ProgID="Equation.3" ShapeID="_x0000_i1073" DrawAspect="Content" ObjectID="_1644003332" r:id="rId92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>O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  <w:lang w:val="it-IT"/>
              </w:rPr>
              <w:t>1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 xml:space="preserve"> =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74" type="#_x0000_t75" style="width:12.75pt;height:12pt" o:ole="">
                  <v:imagedata r:id="rId82" o:title=""/>
                </v:shape>
                <o:OLEObject Type="Embed" ProgID="Equation.3" ShapeID="_x0000_i1074" DrawAspect="Content" ObjectID="_1644003333" r:id="rId93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>E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  <w:lang w:val="it-IT"/>
              </w:rPr>
              <w:t>1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 xml:space="preserve"> (so le trong)  (2)</w:t>
            </w: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 xml:space="preserve">Từ (1), (2) =&gt;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75" type="#_x0000_t75" style="width:12.75pt;height:12pt" o:ole="">
                  <v:imagedata r:id="rId82" o:title=""/>
                </v:shape>
                <o:OLEObject Type="Embed" ProgID="Equation.3" ShapeID="_x0000_i1075" DrawAspect="Content" ObjectID="_1644003334" r:id="rId94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>M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  <w:lang w:val="it-IT"/>
              </w:rPr>
              <w:t>2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 xml:space="preserve"> =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76" type="#_x0000_t75" style="width:12.75pt;height:12pt" o:ole="">
                  <v:imagedata r:id="rId82" o:title=""/>
                </v:shape>
                <o:OLEObject Type="Embed" ProgID="Equation.3" ShapeID="_x0000_i1076" DrawAspect="Content" ObjectID="_1644003335" r:id="rId95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>E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  <w:lang w:val="it-IT"/>
              </w:rPr>
              <w:t>1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 xml:space="preserve"> =&gt; MOCE nội tiếp</w:t>
            </w: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 xml:space="preserve">=&gt;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77" type="#_x0000_t75" style="width:12.75pt;height:12pt" o:ole="">
                  <v:imagedata r:id="rId82" o:title=""/>
                </v:shape>
                <o:OLEObject Type="Embed" ProgID="Equation.3" ShapeID="_x0000_i1077" DrawAspect="Content" ObjectID="_1644003336" r:id="rId96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 xml:space="preserve">MEO =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78" type="#_x0000_t75" style="width:12.75pt;height:12pt" o:ole="">
                  <v:imagedata r:id="rId82" o:title=""/>
                </v:shape>
                <o:OLEObject Type="Embed" ProgID="Equation.3" ShapeID="_x0000_i1078" DrawAspect="Content" ObjectID="_1644003337" r:id="rId97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>MCO = 9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  <w:lang w:val="it-IT"/>
              </w:rPr>
              <w:t>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 xml:space="preserve"> </w:t>
            </w: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 xml:space="preserve">=&gt;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79" type="#_x0000_t75" style="width:12.75pt;height:12pt" o:ole="">
                  <v:imagedata r:id="rId82" o:title=""/>
                </v:shape>
                <o:OLEObject Type="Embed" ProgID="Equation.3" ShapeID="_x0000_i1079" DrawAspect="Content" ObjectID="_1644003338" r:id="rId98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 xml:space="preserve">MEO =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80" type="#_x0000_t75" style="width:12.75pt;height:12pt" o:ole="">
                  <v:imagedata r:id="rId82" o:title=""/>
                </v:shape>
                <o:OLEObject Type="Embed" ProgID="Equation.3" ShapeID="_x0000_i1080" DrawAspect="Content" ObjectID="_1644003339" r:id="rId99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 xml:space="preserve">MBO =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81" type="#_x0000_t75" style="width:12.75pt;height:12pt" o:ole="">
                  <v:imagedata r:id="rId82" o:title=""/>
                </v:shape>
                <o:OLEObject Type="Embed" ProgID="Equation.3" ShapeID="_x0000_i1081" DrawAspect="Content" ObjectID="_1644003340" r:id="rId100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>BOE = 9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  <w:lang w:val="it-IT"/>
              </w:rPr>
              <w:t>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it-IT"/>
              </w:rPr>
              <w:t xml:space="preserve">   =&gt; MBOE là hình chữ nhật</w:t>
            </w:r>
          </w:p>
          <w:p w:rsidR="00D0716C" w:rsidRPr="00755666" w:rsidRDefault="00D0716C" w:rsidP="00D0716C">
            <w:pPr>
              <w:rPr>
                <w:rFonts w:ascii="Times New Roman" w:hAnsi="Times New Roman" w:cs="Times New Roman"/>
                <w:noProof/>
                <w:color w:val="000000"/>
                <w:sz w:val="26"/>
                <w:szCs w:val="26"/>
                <w:lang w:val="pt-BR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>=&gt; ME = OB = R (điều phải chứng minh)</w:t>
            </w:r>
          </w:p>
        </w:tc>
        <w:tc>
          <w:tcPr>
            <w:tcW w:w="1273" w:type="dxa"/>
          </w:tcPr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</w:pP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</w:pP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</w:pP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>0,25</w:t>
            </w:r>
            <w:r w:rsidR="00CE50C7"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>đ</w:t>
            </w: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</w:pP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>0,25</w:t>
            </w:r>
            <w:r w:rsidR="00CE50C7"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>đ</w:t>
            </w: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</w:pP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>0,25</w:t>
            </w:r>
            <w:r w:rsidR="00CE50C7"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>đ</w:t>
            </w: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</w:pPr>
          </w:p>
          <w:p w:rsidR="00D0716C" w:rsidRPr="00755666" w:rsidRDefault="00D0716C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>0,25</w:t>
            </w:r>
            <w:r w:rsidR="00CE50C7"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>đ</w:t>
            </w:r>
          </w:p>
        </w:tc>
      </w:tr>
      <w:tr w:rsidR="00755666" w:rsidRPr="00755666" w:rsidTr="00755666">
        <w:tc>
          <w:tcPr>
            <w:tcW w:w="1273" w:type="dxa"/>
            <w:vMerge/>
            <w:vAlign w:val="center"/>
          </w:tcPr>
          <w:p w:rsidR="00755666" w:rsidRPr="00A0181D" w:rsidRDefault="00755666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 w:val="restart"/>
          </w:tcPr>
          <w:p w:rsidR="00755666" w:rsidRPr="00755666" w:rsidRDefault="00755666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6836" w:type="dxa"/>
          </w:tcPr>
          <w:p w:rsidR="00755666" w:rsidRPr="00755666" w:rsidRDefault="00755666" w:rsidP="00D0716C">
            <w:pPr>
              <w:rPr>
                <w:rFonts w:ascii="Times New Roman" w:hAnsi="Times New Roman" w:cs="Times New Roman"/>
                <w:b/>
                <w:i/>
                <w:noProof/>
                <w:color w:val="000000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i/>
                <w:noProof/>
                <w:color w:val="000000"/>
                <w:sz w:val="26"/>
                <w:szCs w:val="26"/>
              </w:rPr>
              <w:t>Chứng minh khi OM=2R thì K di động trên 1 đường tròn cố định</w:t>
            </w:r>
          </w:p>
        </w:tc>
        <w:tc>
          <w:tcPr>
            <w:tcW w:w="1273" w:type="dxa"/>
          </w:tcPr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1,0đ</w:t>
            </w:r>
          </w:p>
        </w:tc>
      </w:tr>
      <w:tr w:rsidR="00755666" w:rsidRPr="00755666" w:rsidTr="00755666">
        <w:tc>
          <w:tcPr>
            <w:tcW w:w="1273" w:type="dxa"/>
            <w:vMerge/>
            <w:vAlign w:val="center"/>
          </w:tcPr>
          <w:p w:rsidR="00755666" w:rsidRPr="00A0181D" w:rsidRDefault="00755666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</w:tcPr>
          <w:p w:rsidR="00755666" w:rsidRPr="00755666" w:rsidRDefault="00755666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6836" w:type="dxa"/>
            <w:tcBorders>
              <w:bottom w:val="single" w:sz="4" w:space="0" w:color="auto"/>
            </w:tcBorders>
          </w:tcPr>
          <w:p w:rsidR="00755666" w:rsidRPr="00755666" w:rsidRDefault="00755666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noProof/>
                <w:color w:val="000000"/>
                <w:sz w:val="26"/>
                <w:szCs w:val="26"/>
              </w:rPr>
              <w:t xml:space="preserve">Chứng minh được Tam giác MBC đều =&gt;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82" type="#_x0000_t75" style="width:12.75pt;height:12pt" o:ole="">
                  <v:imagedata r:id="rId82" o:title=""/>
                </v:shape>
                <o:OLEObject Type="Embed" ProgID="Equation.3" ShapeID="_x0000_i1082" DrawAspect="Content" ObjectID="_1644003341" r:id="rId101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MC = 6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</w:p>
          <w:p w:rsidR="00755666" w:rsidRPr="00755666" w:rsidRDefault="00755666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 xml:space="preserve">=&gt;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83" type="#_x0000_t75" style="width:12.75pt;height:12pt" o:ole="">
                  <v:imagedata r:id="rId82" o:title=""/>
                </v:shape>
                <o:OLEObject Type="Embed" ProgID="Equation.3" ShapeID="_x0000_i1083" DrawAspect="Content" ObjectID="_1644003342" r:id="rId102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BOC = 12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  <w:lang w:val="pl-PL"/>
              </w:rPr>
              <w:t>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 xml:space="preserve"> </w:t>
            </w:r>
          </w:p>
          <w:p w:rsidR="00755666" w:rsidRPr="00755666" w:rsidRDefault="00755666" w:rsidP="00D0716C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 xml:space="preserve">=&gt;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84" type="#_x0000_t75" style="width:12.75pt;height:12pt" o:ole="">
                  <v:imagedata r:id="rId82" o:title=""/>
                </v:shape>
                <o:OLEObject Type="Embed" ProgID="Equation.3" ShapeID="_x0000_i1084" DrawAspect="Content" ObjectID="_1644003343" r:id="rId103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KOC = 6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-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85" type="#_x0000_t75" style="width:12.75pt;height:12pt" o:ole="">
                  <v:imagedata r:id="rId82" o:title=""/>
                </v:shape>
                <o:OLEObject Type="Embed" ProgID="Equation.3" ShapeID="_x0000_i1085" DrawAspect="Content" ObjectID="_1644003344" r:id="rId104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O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= 6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- </w:t>
            </w:r>
            <w:r w:rsidRPr="00755666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60" w:dyaOrig="240">
                <v:shape id="_x0000_i1086" type="#_x0000_t75" style="width:12.75pt;height:12pt" o:ole="">
                  <v:imagedata r:id="rId82" o:title=""/>
                </v:shape>
                <o:OLEObject Type="Embed" ProgID="Equation.3" ShapeID="_x0000_i1086" DrawAspect="Content" ObjectID="_1644003345" r:id="rId105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M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= 6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– 3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= 3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br/>
              <w:t xml:space="preserve">Trong tam giác KOC vuông tại C, ta có: </w:t>
            </w:r>
            <w:r w:rsidRPr="00755666">
              <w:rPr>
                <w:rFonts w:ascii="Times New Roman" w:hAnsi="Times New Roman" w:cs="Times New Roman"/>
                <w:color w:val="000000"/>
                <w:position w:val="-24"/>
                <w:sz w:val="26"/>
                <w:szCs w:val="26"/>
              </w:rPr>
              <w:object w:dxaOrig="5080" w:dyaOrig="680">
                <v:shape id="_x0000_i1087" type="#_x0000_t75" style="width:254.25pt;height:33.75pt" o:ole="">
                  <v:imagedata r:id="rId106" o:title=""/>
                </v:shape>
                <o:OLEObject Type="Embed" ProgID="Equation.3" ShapeID="_x0000_i1087" DrawAspect="Content" ObjectID="_1644003346" r:id="rId107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  <w:p w:rsidR="00755666" w:rsidRPr="00755666" w:rsidRDefault="00755666" w:rsidP="00D0716C">
            <w:pPr>
              <w:rPr>
                <w:rFonts w:ascii="Times New Roman" w:hAnsi="Times New Roman" w:cs="Times New Roman"/>
                <w:noProof/>
                <w:color w:val="000000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Mà O cố định, R không đổi =&gt; K di động trên đường tròn tâm O, bán kính = </w:t>
            </w:r>
            <w:r w:rsidRPr="00755666">
              <w:rPr>
                <w:rFonts w:ascii="Times New Roman" w:hAnsi="Times New Roman" w:cs="Times New Roman"/>
                <w:color w:val="000000"/>
                <w:position w:val="-24"/>
                <w:sz w:val="26"/>
                <w:szCs w:val="26"/>
              </w:rPr>
              <w:object w:dxaOrig="680" w:dyaOrig="680">
                <v:shape id="_x0000_i1088" type="#_x0000_t75" style="width:33.75pt;height:33.75pt" o:ole="">
                  <v:imagedata r:id="rId108" o:title=""/>
                </v:shape>
                <o:OLEObject Type="Embed" ProgID="Equation.3" ShapeID="_x0000_i1088" DrawAspect="Content" ObjectID="_1644003347" r:id="rId109"/>
              </w:object>
            </w: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(điều phải chứng minh)</w:t>
            </w:r>
          </w:p>
        </w:tc>
        <w:tc>
          <w:tcPr>
            <w:tcW w:w="1273" w:type="dxa"/>
            <w:tcBorders>
              <w:bottom w:val="single" w:sz="4" w:space="0" w:color="auto"/>
            </w:tcBorders>
          </w:tcPr>
          <w:p w:rsidR="00755666" w:rsidRPr="00755666" w:rsidRDefault="00755666" w:rsidP="00CE50C7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5đ</w:t>
            </w:r>
          </w:p>
          <w:p w:rsidR="00196817" w:rsidRDefault="00196817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:rsidR="00196817" w:rsidRDefault="00196817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0,25đ</w:t>
            </w: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5đ</w:t>
            </w: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5đ</w:t>
            </w:r>
          </w:p>
        </w:tc>
      </w:tr>
      <w:tr w:rsidR="00755666" w:rsidRPr="00755666" w:rsidTr="00755666">
        <w:tc>
          <w:tcPr>
            <w:tcW w:w="1273" w:type="dxa"/>
            <w:vMerge w:val="restart"/>
          </w:tcPr>
          <w:p w:rsidR="00A0181D" w:rsidRPr="00A0181D" w:rsidRDefault="00755666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0181D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 xml:space="preserve">Bài </w:t>
            </w:r>
            <w:r w:rsidRPr="00A0181D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V</w:t>
            </w:r>
          </w:p>
          <w:p w:rsidR="00755666" w:rsidRPr="00A0181D" w:rsidRDefault="00755666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0181D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0,5</w:t>
            </w:r>
            <w:r w:rsidRPr="00A0181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điểm</w:t>
            </w:r>
          </w:p>
        </w:tc>
        <w:tc>
          <w:tcPr>
            <w:tcW w:w="541" w:type="dxa"/>
            <w:vMerge w:val="restart"/>
          </w:tcPr>
          <w:p w:rsidR="00755666" w:rsidRPr="00755666" w:rsidRDefault="00755666" w:rsidP="00D0716C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6836" w:type="dxa"/>
            <w:tcBorders>
              <w:bottom w:val="dotted" w:sz="4" w:space="0" w:color="auto"/>
            </w:tcBorders>
          </w:tcPr>
          <w:p w:rsidR="00755666" w:rsidRPr="00755666" w:rsidRDefault="00755666" w:rsidP="00CE50C7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  <w:t>Cho x, y, z là các số dương thoả mãn xy +</w:t>
            </w:r>
            <w:r w:rsidRPr="0075566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  <w:r w:rsidRPr="00755666"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  <w:t>yz +</w:t>
            </w:r>
            <w:r w:rsidRPr="0075566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  <w:r w:rsidRPr="00755666"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  <w:t xml:space="preserve">xz = 4xyz. </w:t>
            </w:r>
          </w:p>
          <w:p w:rsidR="00755666" w:rsidRPr="00755666" w:rsidRDefault="00755666" w:rsidP="00CE50C7">
            <w:pPr>
              <w:spacing w:after="160" w:line="259" w:lineRule="auto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  <w:t xml:space="preserve">   Chứng minh</w:t>
            </w:r>
            <w:r w:rsidRPr="0075566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:</w:t>
            </w:r>
            <w:r w:rsidRPr="00755666"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  <w:t xml:space="preserve"> </w:t>
            </w:r>
            <w:r w:rsidRPr="00755666">
              <w:rPr>
                <w:rFonts w:ascii="Times New Roman" w:hAnsi="Times New Roman" w:cs="Times New Roman"/>
                <w:b/>
                <w:position w:val="-28"/>
                <w:sz w:val="26"/>
                <w:szCs w:val="26"/>
              </w:rPr>
              <w:object w:dxaOrig="4120" w:dyaOrig="660">
                <v:shape id="_x0000_i1089" type="#_x0000_t75" style="width:206.25pt;height:33pt" o:ole="">
                  <v:imagedata r:id="rId23" o:title=""/>
                </v:shape>
                <o:OLEObject Type="Embed" ProgID="Equation.DSMT4" ShapeID="_x0000_i1089" DrawAspect="Content" ObjectID="_1644003348" r:id="rId110"/>
              </w:object>
            </w:r>
          </w:p>
        </w:tc>
        <w:tc>
          <w:tcPr>
            <w:tcW w:w="1273" w:type="dxa"/>
            <w:tcBorders>
              <w:bottom w:val="dotted" w:sz="4" w:space="0" w:color="auto"/>
            </w:tcBorders>
          </w:tcPr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75566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0,5đ</w:t>
            </w:r>
          </w:p>
        </w:tc>
      </w:tr>
      <w:tr w:rsidR="00755666" w:rsidRPr="00755666" w:rsidTr="00755666">
        <w:tc>
          <w:tcPr>
            <w:tcW w:w="1273" w:type="dxa"/>
            <w:vMerge/>
          </w:tcPr>
          <w:p w:rsidR="00755666" w:rsidRPr="00A0181D" w:rsidRDefault="00755666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</w:tcPr>
          <w:p w:rsidR="00755666" w:rsidRPr="00755666" w:rsidRDefault="00755666" w:rsidP="00D0716C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6836" w:type="dxa"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D0716C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- Ta có </w:t>
            </w:r>
            <w:r w:rsidRPr="0075566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5360" w:dyaOrig="660" w14:anchorId="514D55CA">
                <v:shape id="_x0000_i1090" type="#_x0000_t75" style="width:267.75pt;height:33pt" o:ole="">
                  <v:imagedata r:id="rId111" o:title=""/>
                </v:shape>
                <o:OLEObject Type="Embed" ProgID="Equation.DSMT4" ShapeID="_x0000_i1090" DrawAspect="Content" ObjectID="_1644003349" r:id="rId112"/>
              </w:object>
            </w:r>
          </w:p>
          <w:p w:rsidR="00755666" w:rsidRPr="00755666" w:rsidRDefault="00755666" w:rsidP="00D0716C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- Áp dụng </w:t>
            </w:r>
            <w:r w:rsidRPr="0075566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5319" w:dyaOrig="620" w14:anchorId="1EE0FDC0">
                <v:shape id="_x0000_i1091" type="#_x0000_t75" style="width:266.25pt;height:30.75pt" o:ole="">
                  <v:imagedata r:id="rId113" o:title=""/>
                </v:shape>
                <o:OLEObject Type="Embed" ProgID="Equation.DSMT4" ShapeID="_x0000_i1091" DrawAspect="Content" ObjectID="_1644003350" r:id="rId114"/>
              </w:object>
            </w:r>
          </w:p>
          <w:p w:rsidR="00755666" w:rsidRPr="00755666" w:rsidRDefault="00755666" w:rsidP="00D0716C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Ta có </w:t>
            </w:r>
            <w:r w:rsidRPr="00755666">
              <w:rPr>
                <w:rFonts w:ascii="Times New Roman" w:hAnsi="Times New Roman" w:cs="Times New Roman"/>
                <w:position w:val="-30"/>
                <w:sz w:val="26"/>
                <w:szCs w:val="26"/>
                <w:lang w:val="fr-FR"/>
              </w:rPr>
              <w:object w:dxaOrig="6440" w:dyaOrig="720" w14:anchorId="387380A6">
                <v:shape id="_x0000_i1092" type="#_x0000_t75" style="width:321.75pt;height:36pt" o:ole="">
                  <v:imagedata r:id="rId115" o:title=""/>
                </v:shape>
                <o:OLEObject Type="Embed" ProgID="Equation.DSMT4" ShapeID="_x0000_i1092" DrawAspect="Content" ObjectID="_1644003351" r:id="rId116"/>
              </w:object>
            </w:r>
            <w:r w:rsidRPr="0075566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(1) </w:t>
            </w:r>
          </w:p>
          <w:p w:rsidR="00755666" w:rsidRPr="00755666" w:rsidRDefault="00755666" w:rsidP="00D0716C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</w:tcPr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</w:tr>
      <w:tr w:rsidR="00755666" w:rsidRPr="00755666" w:rsidTr="00755666">
        <w:tc>
          <w:tcPr>
            <w:tcW w:w="1273" w:type="dxa"/>
            <w:vMerge/>
          </w:tcPr>
          <w:p w:rsidR="00755666" w:rsidRPr="00A0181D" w:rsidRDefault="00755666" w:rsidP="00A0181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1" w:type="dxa"/>
            <w:vMerge/>
          </w:tcPr>
          <w:p w:rsidR="00755666" w:rsidRPr="00755666" w:rsidRDefault="00755666" w:rsidP="00D0716C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6836" w:type="dxa"/>
            <w:tcBorders>
              <w:top w:val="dotted" w:sz="4" w:space="0" w:color="auto"/>
            </w:tcBorders>
          </w:tcPr>
          <w:p w:rsidR="00755666" w:rsidRPr="00755666" w:rsidRDefault="00755666" w:rsidP="00D0716C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- Chứng minh tương tự có </w:t>
            </w:r>
          </w:p>
          <w:p w:rsidR="00755666" w:rsidRPr="00755666" w:rsidRDefault="00755666" w:rsidP="00D0716C">
            <w:pPr>
              <w:ind w:firstLine="13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55666">
              <w:rPr>
                <w:rFonts w:ascii="Times New Roman" w:hAnsi="Times New Roman" w:cs="Times New Roman"/>
                <w:position w:val="-28"/>
                <w:sz w:val="26"/>
                <w:szCs w:val="26"/>
                <w:lang w:val="fr-FR"/>
              </w:rPr>
              <w:object w:dxaOrig="2799" w:dyaOrig="660" w14:anchorId="050046D4">
                <v:shape id="_x0000_i1093" type="#_x0000_t75" style="width:140.25pt;height:33pt" o:ole="">
                  <v:imagedata r:id="rId117" o:title=""/>
                </v:shape>
                <o:OLEObject Type="Embed" ProgID="Equation.DSMT4" ShapeID="_x0000_i1093" DrawAspect="Content" ObjectID="_1644003352" r:id="rId118"/>
              </w:object>
            </w:r>
            <w:r w:rsidRPr="0075566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(2)      </w:t>
            </w:r>
          </w:p>
          <w:p w:rsidR="00755666" w:rsidRPr="00755666" w:rsidRDefault="00755666" w:rsidP="00D0716C">
            <w:pPr>
              <w:ind w:firstLine="135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và   </w:t>
            </w:r>
            <w:r w:rsidRPr="00755666">
              <w:rPr>
                <w:rFonts w:ascii="Times New Roman" w:hAnsi="Times New Roman" w:cs="Times New Roman"/>
                <w:position w:val="-28"/>
                <w:sz w:val="26"/>
                <w:szCs w:val="26"/>
                <w:lang w:val="fr-FR"/>
              </w:rPr>
              <w:object w:dxaOrig="2799" w:dyaOrig="660" w14:anchorId="76A9F387">
                <v:shape id="_x0000_i1094" type="#_x0000_t75" style="width:140.25pt;height:33pt" o:ole="">
                  <v:imagedata r:id="rId119" o:title=""/>
                </v:shape>
                <o:OLEObject Type="Embed" ProgID="Equation.DSMT4" ShapeID="_x0000_i1094" DrawAspect="Content" ObjectID="_1644003353" r:id="rId120"/>
              </w:object>
            </w:r>
            <w:r w:rsidRPr="0075566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 (3)</w:t>
            </w:r>
          </w:p>
          <w:p w:rsidR="00755666" w:rsidRPr="00755666" w:rsidRDefault="00755666" w:rsidP="00D0716C">
            <w:pPr>
              <w:ind w:firstLine="135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Từ (1), (2), (3) ta có </w:t>
            </w:r>
          </w:p>
          <w:p w:rsidR="00755666" w:rsidRPr="00755666" w:rsidRDefault="00755666" w:rsidP="00D0716C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75566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5640" w:dyaOrig="660" w14:anchorId="70F06AF1">
                <v:shape id="_x0000_i1095" type="#_x0000_t75" style="width:282pt;height:33pt" o:ole="">
                  <v:imagedata r:id="rId121" o:title=""/>
                </v:shape>
                <o:OLEObject Type="Embed" ProgID="Equation.DSMT4" ShapeID="_x0000_i1095" DrawAspect="Content" ObjectID="_1644003354" r:id="rId122"/>
              </w:object>
            </w:r>
          </w:p>
        </w:tc>
        <w:tc>
          <w:tcPr>
            <w:tcW w:w="1273" w:type="dxa"/>
            <w:tcBorders>
              <w:top w:val="dotted" w:sz="4" w:space="0" w:color="auto"/>
            </w:tcBorders>
          </w:tcPr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55666" w:rsidRPr="00755666" w:rsidRDefault="00755666" w:rsidP="00D0716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  <w:r w:rsidRPr="00755666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</w:tr>
    </w:tbl>
    <w:p w:rsidR="00254138" w:rsidRPr="00755666" w:rsidRDefault="00254138">
      <w:pPr>
        <w:rPr>
          <w:rFonts w:ascii="Times New Roman" w:hAnsi="Times New Roman" w:cs="Times New Roman"/>
          <w:sz w:val="26"/>
          <w:szCs w:val="26"/>
        </w:rPr>
      </w:pPr>
    </w:p>
    <w:p w:rsidR="00CE50C7" w:rsidRPr="00755666" w:rsidRDefault="00CE50C7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CE50C7" w:rsidRPr="00755666" w:rsidTr="00CE50C7">
        <w:trPr>
          <w:jc w:val="right"/>
        </w:trPr>
        <w:tc>
          <w:tcPr>
            <w:tcW w:w="4672" w:type="dxa"/>
          </w:tcPr>
          <w:p w:rsidR="00CE50C7" w:rsidRPr="00755666" w:rsidRDefault="00CE50C7" w:rsidP="00CE50C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BGH duyệt</w:t>
            </w:r>
          </w:p>
        </w:tc>
        <w:tc>
          <w:tcPr>
            <w:tcW w:w="4673" w:type="dxa"/>
          </w:tcPr>
          <w:p w:rsidR="00CE50C7" w:rsidRPr="00755666" w:rsidRDefault="00CE50C7" w:rsidP="00CE50C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5666">
              <w:rPr>
                <w:rFonts w:ascii="Times New Roman" w:hAnsi="Times New Roman" w:cs="Times New Roman"/>
                <w:b/>
                <w:sz w:val="26"/>
                <w:szCs w:val="26"/>
              </w:rPr>
              <w:t>Tổ chuyên môn</w:t>
            </w:r>
          </w:p>
          <w:p w:rsidR="00CE50C7" w:rsidRPr="00755666" w:rsidRDefault="00CE50C7" w:rsidP="00CE50C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CE50C7" w:rsidRPr="00755666" w:rsidRDefault="00CE50C7" w:rsidP="00CE50C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CE50C7" w:rsidRPr="00755666" w:rsidRDefault="00CE50C7" w:rsidP="00CE50C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CE50C7" w:rsidRPr="00755666" w:rsidRDefault="00CE50C7" w:rsidP="00CE50C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CE50C7" w:rsidRPr="00755666" w:rsidRDefault="00CE50C7" w:rsidP="00CE50C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CE50C7" w:rsidRPr="00755666" w:rsidRDefault="00CE50C7" w:rsidP="00CE50C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:rsidR="00CE50C7" w:rsidRDefault="00CE50C7">
      <w:pPr>
        <w:rPr>
          <w:rFonts w:ascii="Times New Roman" w:hAnsi="Times New Roman" w:cs="Times New Roman"/>
          <w:sz w:val="26"/>
          <w:szCs w:val="26"/>
        </w:rPr>
      </w:pPr>
    </w:p>
    <w:p w:rsidR="00196817" w:rsidRDefault="00196817">
      <w:pPr>
        <w:rPr>
          <w:rFonts w:ascii="Times New Roman" w:hAnsi="Times New Roman" w:cs="Times New Roman"/>
          <w:sz w:val="26"/>
          <w:szCs w:val="26"/>
        </w:rPr>
      </w:pPr>
    </w:p>
    <w:p w:rsidR="00196817" w:rsidRDefault="00196817">
      <w:pPr>
        <w:rPr>
          <w:rFonts w:ascii="Times New Roman" w:hAnsi="Times New Roman" w:cs="Times New Roman"/>
          <w:sz w:val="26"/>
          <w:szCs w:val="26"/>
        </w:rPr>
      </w:pPr>
    </w:p>
    <w:p w:rsidR="00196817" w:rsidRDefault="00196817">
      <w:pPr>
        <w:rPr>
          <w:rFonts w:ascii="Times New Roman" w:hAnsi="Times New Roman" w:cs="Times New Roman"/>
          <w:sz w:val="26"/>
          <w:szCs w:val="26"/>
        </w:rPr>
      </w:pPr>
    </w:p>
    <w:p w:rsidR="00196817" w:rsidRDefault="00196817">
      <w:pPr>
        <w:rPr>
          <w:rFonts w:ascii="Times New Roman" w:hAnsi="Times New Roman" w:cs="Times New Roman"/>
          <w:sz w:val="26"/>
          <w:szCs w:val="26"/>
        </w:rPr>
      </w:pPr>
    </w:p>
    <w:p w:rsidR="00196817" w:rsidRDefault="00196817">
      <w:pPr>
        <w:rPr>
          <w:rFonts w:ascii="Times New Roman" w:hAnsi="Times New Roman" w:cs="Times New Roman"/>
          <w:sz w:val="26"/>
          <w:szCs w:val="26"/>
        </w:rPr>
      </w:pPr>
    </w:p>
    <w:tbl>
      <w:tblPr>
        <w:tblW w:w="10598" w:type="dxa"/>
        <w:tblLook w:val="01E0" w:firstRow="1" w:lastRow="1" w:firstColumn="1" w:lastColumn="1" w:noHBand="0" w:noVBand="0"/>
      </w:tblPr>
      <w:tblGrid>
        <w:gridCol w:w="10598"/>
      </w:tblGrid>
      <w:tr w:rsidR="00196817" w:rsidRPr="00D01B26" w:rsidTr="00C605E4">
        <w:tc>
          <w:tcPr>
            <w:tcW w:w="10598" w:type="dxa"/>
          </w:tcPr>
          <w:p w:rsidR="00196817" w:rsidRPr="00196817" w:rsidRDefault="00196817" w:rsidP="00196817">
            <w:pPr>
              <w:jc w:val="center"/>
              <w:rPr>
                <w:rFonts w:ascii="Times New Roman" w:hAnsi="Times New Roman"/>
                <w:b/>
                <w:bCs/>
                <w:color w:val="000000"/>
                <w:lang w:val="sv-SE"/>
              </w:rPr>
            </w:pPr>
            <w:r>
              <w:rPr>
                <w:rFonts w:ascii="Times New Roman" w:hAnsi="Times New Roman"/>
                <w:b/>
                <w:bCs/>
                <w:color w:val="000000"/>
                <w:lang w:val="sv-SE"/>
              </w:rPr>
              <w:lastRenderedPageBreak/>
              <w:t xml:space="preserve">MA TRẬN ĐỀ THI TOÁN </w:t>
            </w:r>
          </w:p>
        </w:tc>
      </w:tr>
    </w:tbl>
    <w:p w:rsidR="00196817" w:rsidRPr="00B739F9" w:rsidRDefault="00196817" w:rsidP="00196817">
      <w:pPr>
        <w:rPr>
          <w:rFonts w:ascii="Times New Roman" w:hAnsi="Times New Roman"/>
          <w:b/>
          <w:bCs/>
          <w:color w:val="000000"/>
          <w:sz w:val="4"/>
          <w:szCs w:val="16"/>
          <w:lang w:val="sv-SE"/>
        </w:rPr>
      </w:pPr>
    </w:p>
    <w:tbl>
      <w:tblPr>
        <w:tblW w:w="10823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43"/>
        <w:gridCol w:w="1134"/>
        <w:gridCol w:w="2126"/>
        <w:gridCol w:w="2410"/>
        <w:gridCol w:w="2410"/>
        <w:gridCol w:w="900"/>
      </w:tblGrid>
      <w:tr w:rsidR="00196817" w:rsidRPr="004249EE" w:rsidTr="00C605E4">
        <w:trPr>
          <w:trHeight w:val="70"/>
        </w:trPr>
        <w:tc>
          <w:tcPr>
            <w:tcW w:w="1843" w:type="dxa"/>
            <w:vMerge w:val="restart"/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bCs/>
                <w:lang w:val="sv-SE"/>
              </w:rPr>
            </w:pPr>
            <w:r w:rsidRPr="004249EE">
              <w:rPr>
                <w:rFonts w:ascii="Times New Roman" w:hAnsi="Times New Roman"/>
                <w:b/>
                <w:bCs/>
                <w:lang w:val="sv-SE"/>
              </w:rPr>
              <w:t>Chủ đề</w:t>
            </w:r>
          </w:p>
        </w:tc>
        <w:tc>
          <w:tcPr>
            <w:tcW w:w="1134" w:type="dxa"/>
            <w:vMerge w:val="restart"/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bCs/>
                <w:lang w:val="sv-SE"/>
              </w:rPr>
            </w:pPr>
            <w:r w:rsidRPr="004249EE">
              <w:rPr>
                <w:rFonts w:ascii="Times New Roman" w:hAnsi="Times New Roman"/>
                <w:b/>
                <w:bCs/>
                <w:lang w:val="sv-SE"/>
              </w:rPr>
              <w:t>Nhận biết</w:t>
            </w:r>
          </w:p>
        </w:tc>
        <w:tc>
          <w:tcPr>
            <w:tcW w:w="2126" w:type="dxa"/>
            <w:vMerge w:val="restart"/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bCs/>
                <w:lang w:val="sv-SE"/>
              </w:rPr>
            </w:pPr>
            <w:r w:rsidRPr="004249EE">
              <w:rPr>
                <w:rFonts w:ascii="Times New Roman" w:hAnsi="Times New Roman"/>
                <w:b/>
                <w:bCs/>
                <w:lang w:val="sv-SE"/>
              </w:rPr>
              <w:t>Thông hiểu</w:t>
            </w:r>
          </w:p>
        </w:tc>
        <w:tc>
          <w:tcPr>
            <w:tcW w:w="4820" w:type="dxa"/>
            <w:gridSpan w:val="2"/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bCs/>
                <w:lang w:val="sv-SE"/>
              </w:rPr>
            </w:pPr>
            <w:r w:rsidRPr="004249EE">
              <w:rPr>
                <w:rFonts w:ascii="Times New Roman" w:hAnsi="Times New Roman"/>
                <w:b/>
                <w:bCs/>
                <w:lang w:val="sv-SE"/>
              </w:rPr>
              <w:t>Vận dụng</w:t>
            </w:r>
          </w:p>
        </w:tc>
        <w:tc>
          <w:tcPr>
            <w:tcW w:w="900" w:type="dxa"/>
            <w:vMerge w:val="restart"/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bCs/>
                <w:lang w:val="sv-SE"/>
              </w:rPr>
            </w:pPr>
            <w:r w:rsidRPr="004249EE">
              <w:rPr>
                <w:rFonts w:ascii="Times New Roman" w:hAnsi="Times New Roman"/>
                <w:b/>
                <w:bCs/>
                <w:lang w:val="sv-SE"/>
              </w:rPr>
              <w:t>Tổng</w:t>
            </w:r>
          </w:p>
        </w:tc>
      </w:tr>
      <w:tr w:rsidR="00196817" w:rsidRPr="004249EE" w:rsidTr="00C605E4">
        <w:trPr>
          <w:trHeight w:val="70"/>
        </w:trPr>
        <w:tc>
          <w:tcPr>
            <w:tcW w:w="1843" w:type="dxa"/>
            <w:vMerge/>
            <w:tcBorders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bCs/>
                <w:lang w:val="sv-SE"/>
              </w:rPr>
            </w:pPr>
          </w:p>
        </w:tc>
        <w:tc>
          <w:tcPr>
            <w:tcW w:w="1134" w:type="dxa"/>
            <w:vMerge/>
            <w:tcBorders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bCs/>
                <w:lang w:val="sv-SE"/>
              </w:rPr>
            </w:pPr>
          </w:p>
        </w:tc>
        <w:tc>
          <w:tcPr>
            <w:tcW w:w="2126" w:type="dxa"/>
            <w:vMerge/>
            <w:tcBorders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bCs/>
                <w:lang w:val="sv-SE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bCs/>
                <w:lang w:val="sv-SE"/>
              </w:rPr>
            </w:pPr>
            <w:r w:rsidRPr="004249EE">
              <w:rPr>
                <w:rFonts w:ascii="Times New Roman" w:hAnsi="Times New Roman"/>
                <w:b/>
                <w:bCs/>
                <w:lang w:val="sv-SE"/>
              </w:rPr>
              <w:t>Thấp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bCs/>
                <w:lang w:val="sv-SE"/>
              </w:rPr>
            </w:pPr>
            <w:r w:rsidRPr="004249EE">
              <w:rPr>
                <w:rFonts w:ascii="Times New Roman" w:hAnsi="Times New Roman"/>
                <w:b/>
                <w:bCs/>
                <w:lang w:val="sv-SE"/>
              </w:rPr>
              <w:t>Cao</w:t>
            </w:r>
          </w:p>
        </w:tc>
        <w:tc>
          <w:tcPr>
            <w:tcW w:w="900" w:type="dxa"/>
            <w:vMerge/>
            <w:tcBorders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b/>
                <w:bCs/>
                <w:lang w:val="sv-SE"/>
              </w:rPr>
            </w:pPr>
          </w:p>
        </w:tc>
      </w:tr>
      <w:tr w:rsidR="00196817" w:rsidRPr="004249EE" w:rsidTr="00C605E4">
        <w:trPr>
          <w:trHeight w:val="593"/>
        </w:trPr>
        <w:tc>
          <w:tcPr>
            <w:tcW w:w="1843" w:type="dxa"/>
            <w:tcBorders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bCs/>
                <w:lang w:val="sv-SE"/>
              </w:rPr>
            </w:pPr>
            <w:r w:rsidRPr="004249EE">
              <w:rPr>
                <w:rFonts w:ascii="Times New Roman" w:hAnsi="Times New Roman"/>
                <w:b/>
                <w:bCs/>
                <w:lang w:val="sv-SE"/>
              </w:rPr>
              <w:t>Căn bậc hai, căn thức bậc hai</w:t>
            </w:r>
          </w:p>
        </w:tc>
        <w:tc>
          <w:tcPr>
            <w:tcW w:w="1134" w:type="dxa"/>
            <w:tcBorders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lang w:val="sv-SE"/>
              </w:rPr>
            </w:pPr>
          </w:p>
        </w:tc>
        <w:tc>
          <w:tcPr>
            <w:tcW w:w="2126" w:type="dxa"/>
            <w:tcBorders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lang w:val="sv-SE"/>
              </w:rPr>
            </w:pPr>
            <w:r w:rsidRPr="004249EE">
              <w:rPr>
                <w:rFonts w:ascii="Times New Roman" w:hAnsi="Times New Roman"/>
                <w:lang w:val="sv-SE"/>
              </w:rPr>
              <w:t>Tính giá trị của biểu thức</w:t>
            </w:r>
          </w:p>
        </w:tc>
        <w:tc>
          <w:tcPr>
            <w:tcW w:w="2410" w:type="dxa"/>
            <w:tcBorders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lang w:val="sv-SE"/>
              </w:rPr>
            </w:pPr>
            <w:r w:rsidRPr="004249EE">
              <w:rPr>
                <w:rFonts w:ascii="Times New Roman" w:hAnsi="Times New Roman"/>
                <w:lang w:val="sv-SE"/>
              </w:rPr>
              <w:t>Vận dụng các phép biến đổi để rút gọn biểu thức</w:t>
            </w:r>
          </w:p>
        </w:tc>
        <w:tc>
          <w:tcPr>
            <w:tcW w:w="2410" w:type="dxa"/>
            <w:tcBorders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lang w:val="sv-SE"/>
              </w:rPr>
            </w:pPr>
            <w:r>
              <w:rPr>
                <w:rFonts w:ascii="Times New Roman" w:hAnsi="Times New Roman"/>
                <w:lang w:val="sv-SE"/>
              </w:rPr>
              <w:t>Tìm giá trị x nguyên để biểu thức nguyên</w:t>
            </w:r>
          </w:p>
        </w:tc>
        <w:tc>
          <w:tcPr>
            <w:tcW w:w="900" w:type="dxa"/>
            <w:tcBorders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lang w:val="sv-SE"/>
              </w:rPr>
            </w:pPr>
          </w:p>
        </w:tc>
      </w:tr>
      <w:tr w:rsidR="00196817" w:rsidRPr="004249EE" w:rsidTr="00C605E4">
        <w:trPr>
          <w:trHeight w:val="315"/>
        </w:trPr>
        <w:tc>
          <w:tcPr>
            <w:tcW w:w="184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  <w:i/>
                <w:lang w:val="sv-SE"/>
              </w:rPr>
            </w:pPr>
            <w:r w:rsidRPr="004249EE">
              <w:rPr>
                <w:rFonts w:ascii="Times New Roman" w:hAnsi="Times New Roman"/>
                <w:i/>
                <w:lang w:val="sv-SE"/>
              </w:rPr>
              <w:t>Số câu</w: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  <w:lang w:val="sv-SE"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  <w:i/>
                <w:lang w:val="sv-SE"/>
              </w:rPr>
            </w:pPr>
            <w:r w:rsidRPr="004249EE">
              <w:rPr>
                <w:rFonts w:ascii="Times New Roman" w:hAnsi="Times New Roman"/>
                <w:i/>
                <w:lang w:val="sv-SE"/>
              </w:rPr>
              <w:t>1</w:t>
            </w:r>
          </w:p>
        </w:tc>
        <w:tc>
          <w:tcPr>
            <w:tcW w:w="241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  <w:i/>
                <w:lang w:val="sv-SE"/>
              </w:rPr>
            </w:pPr>
            <w:r w:rsidRPr="004249EE">
              <w:rPr>
                <w:rFonts w:ascii="Times New Roman" w:hAnsi="Times New Roman"/>
                <w:i/>
                <w:lang w:val="sv-SE"/>
              </w:rPr>
              <w:t>1</w:t>
            </w:r>
          </w:p>
        </w:tc>
        <w:tc>
          <w:tcPr>
            <w:tcW w:w="241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  <w:i/>
                <w:lang w:val="sv-SE"/>
              </w:rPr>
            </w:pPr>
            <w:r w:rsidRPr="004249EE">
              <w:rPr>
                <w:rFonts w:ascii="Times New Roman" w:hAnsi="Times New Roman"/>
                <w:i/>
                <w:lang w:val="sv-SE"/>
              </w:rPr>
              <w:t>1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i/>
                <w:lang w:val="sv-SE"/>
              </w:rPr>
            </w:pPr>
            <w:r w:rsidRPr="004249EE">
              <w:rPr>
                <w:rFonts w:ascii="Times New Roman" w:hAnsi="Times New Roman"/>
                <w:b/>
                <w:i/>
                <w:lang w:val="sv-SE"/>
              </w:rPr>
              <w:t>3</w:t>
            </w:r>
          </w:p>
        </w:tc>
      </w:tr>
      <w:tr w:rsidR="00196817" w:rsidRPr="004249EE" w:rsidTr="00C605E4">
        <w:trPr>
          <w:trHeight w:val="315"/>
        </w:trPr>
        <w:tc>
          <w:tcPr>
            <w:tcW w:w="184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  <w:lang w:val="sv-SE"/>
              </w:rPr>
              <w:t>Số điể</w:t>
            </w:r>
            <w:r w:rsidRPr="004249EE">
              <w:rPr>
                <w:rFonts w:ascii="Times New Roman" w:hAnsi="Times New Roman"/>
                <w:i/>
              </w:rPr>
              <w:t>m</w: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</w:rPr>
              <w:t>0,5</w:t>
            </w:r>
          </w:p>
        </w:tc>
        <w:tc>
          <w:tcPr>
            <w:tcW w:w="241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</w:rPr>
              <w:t>1,0</w:t>
            </w:r>
          </w:p>
        </w:tc>
        <w:tc>
          <w:tcPr>
            <w:tcW w:w="241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</w:rPr>
              <w:t>0,5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i/>
                <w:color w:val="FF0000"/>
              </w:rPr>
            </w:pPr>
            <w:r w:rsidRPr="004249EE">
              <w:rPr>
                <w:rFonts w:ascii="Times New Roman" w:hAnsi="Times New Roman"/>
                <w:b/>
                <w:i/>
                <w:color w:val="FF0000"/>
              </w:rPr>
              <w:t>2</w:t>
            </w:r>
          </w:p>
        </w:tc>
      </w:tr>
      <w:tr w:rsidR="00196817" w:rsidRPr="004249EE" w:rsidTr="00C605E4">
        <w:trPr>
          <w:trHeight w:val="70"/>
        </w:trPr>
        <w:tc>
          <w:tcPr>
            <w:tcW w:w="1843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</w:rPr>
              <w:t>Tỉ lệ %</w:t>
            </w:r>
          </w:p>
        </w:tc>
        <w:tc>
          <w:tcPr>
            <w:tcW w:w="113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</w:rPr>
              <w:t>5%</w:t>
            </w: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</w:rPr>
              <w:t>10%</w:t>
            </w: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</w:rPr>
              <w:t>5%</w:t>
            </w:r>
          </w:p>
        </w:tc>
        <w:tc>
          <w:tcPr>
            <w:tcW w:w="90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i/>
                <w:color w:val="FF0000"/>
              </w:rPr>
            </w:pPr>
            <w:r w:rsidRPr="004249EE">
              <w:rPr>
                <w:rFonts w:ascii="Times New Roman" w:hAnsi="Times New Roman"/>
                <w:b/>
                <w:i/>
                <w:color w:val="FF0000"/>
              </w:rPr>
              <w:t>20%</w:t>
            </w:r>
          </w:p>
        </w:tc>
      </w:tr>
      <w:tr w:rsidR="00196817" w:rsidRPr="004249EE" w:rsidTr="00C605E4">
        <w:trPr>
          <w:trHeight w:val="70"/>
        </w:trPr>
        <w:tc>
          <w:tcPr>
            <w:tcW w:w="1843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bCs/>
                <w:lang w:val="sv-SE"/>
              </w:rPr>
            </w:pPr>
            <w:r w:rsidRPr="004249EE">
              <w:rPr>
                <w:rFonts w:ascii="Times New Roman" w:hAnsi="Times New Roman"/>
                <w:b/>
                <w:bCs/>
                <w:lang w:val="sv-SE"/>
              </w:rPr>
              <w:t>Giải bài toán bằng cách lập phương trình, hệ phương trình</w:t>
            </w:r>
          </w:p>
        </w:tc>
        <w:tc>
          <w:tcPr>
            <w:tcW w:w="1134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lang w:val="sv-SE"/>
              </w:rPr>
            </w:pPr>
          </w:p>
        </w:tc>
        <w:tc>
          <w:tcPr>
            <w:tcW w:w="2126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lang w:val="sv-SE"/>
              </w:rPr>
            </w:pPr>
          </w:p>
        </w:tc>
        <w:tc>
          <w:tcPr>
            <w:tcW w:w="2410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lang w:val="sv-SE"/>
              </w:rPr>
            </w:pPr>
            <w:r>
              <w:rPr>
                <w:rFonts w:ascii="Times New Roman" w:hAnsi="Times New Roman"/>
                <w:lang w:val="sv-SE"/>
              </w:rPr>
              <w:t>Dạng toán phần trăm</w:t>
            </w:r>
          </w:p>
        </w:tc>
        <w:tc>
          <w:tcPr>
            <w:tcW w:w="2410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lang w:val="sv-SE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lang w:val="sv-SE"/>
              </w:rPr>
            </w:pPr>
          </w:p>
        </w:tc>
      </w:tr>
      <w:tr w:rsidR="00196817" w:rsidRPr="004249EE" w:rsidTr="00C605E4">
        <w:trPr>
          <w:trHeight w:val="315"/>
        </w:trPr>
        <w:tc>
          <w:tcPr>
            <w:tcW w:w="184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  <w:i/>
                <w:lang w:val="sv-SE"/>
              </w:rPr>
            </w:pPr>
            <w:r w:rsidRPr="004249EE">
              <w:rPr>
                <w:rFonts w:ascii="Times New Roman" w:hAnsi="Times New Roman"/>
                <w:i/>
                <w:lang w:val="sv-SE"/>
              </w:rPr>
              <w:t>Số câu</w: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  <w:lang w:val="sv-SE"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  <w:lang w:val="sv-SE"/>
              </w:rPr>
            </w:pPr>
          </w:p>
        </w:tc>
        <w:tc>
          <w:tcPr>
            <w:tcW w:w="241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  <w:i/>
                <w:lang w:val="sv-SE"/>
              </w:rPr>
            </w:pPr>
            <w:r w:rsidRPr="004249EE">
              <w:rPr>
                <w:rFonts w:ascii="Times New Roman" w:hAnsi="Times New Roman"/>
                <w:i/>
                <w:lang w:val="sv-SE"/>
              </w:rPr>
              <w:t>1</w:t>
            </w:r>
          </w:p>
        </w:tc>
        <w:tc>
          <w:tcPr>
            <w:tcW w:w="241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  <w:lang w:val="sv-SE"/>
              </w:rPr>
            </w:pP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i/>
                <w:lang w:val="sv-SE"/>
              </w:rPr>
            </w:pPr>
            <w:r w:rsidRPr="004249EE">
              <w:rPr>
                <w:rFonts w:ascii="Times New Roman" w:hAnsi="Times New Roman"/>
                <w:b/>
                <w:i/>
                <w:lang w:val="sv-SE"/>
              </w:rPr>
              <w:t>1</w:t>
            </w:r>
          </w:p>
        </w:tc>
      </w:tr>
      <w:tr w:rsidR="00196817" w:rsidRPr="004249EE" w:rsidTr="00C605E4">
        <w:trPr>
          <w:trHeight w:val="315"/>
        </w:trPr>
        <w:tc>
          <w:tcPr>
            <w:tcW w:w="184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  <w:lang w:val="sv-SE"/>
              </w:rPr>
              <w:t>Số điể</w:t>
            </w:r>
            <w:r w:rsidRPr="004249EE">
              <w:rPr>
                <w:rFonts w:ascii="Times New Roman" w:hAnsi="Times New Roman"/>
                <w:i/>
              </w:rPr>
              <w:t>m</w: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241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</w:rPr>
              <w:t>2,0</w:t>
            </w:r>
          </w:p>
        </w:tc>
        <w:tc>
          <w:tcPr>
            <w:tcW w:w="241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i/>
                <w:color w:val="FF0000"/>
              </w:rPr>
            </w:pPr>
            <w:r w:rsidRPr="004249EE">
              <w:rPr>
                <w:rFonts w:ascii="Times New Roman" w:hAnsi="Times New Roman"/>
                <w:b/>
                <w:i/>
                <w:color w:val="FF0000"/>
              </w:rPr>
              <w:t>2</w:t>
            </w:r>
          </w:p>
        </w:tc>
      </w:tr>
      <w:tr w:rsidR="00196817" w:rsidRPr="004249EE" w:rsidTr="00C605E4">
        <w:trPr>
          <w:trHeight w:val="70"/>
        </w:trPr>
        <w:tc>
          <w:tcPr>
            <w:tcW w:w="1843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</w:rPr>
              <w:t>Tỉ lệ %</w:t>
            </w:r>
          </w:p>
        </w:tc>
        <w:tc>
          <w:tcPr>
            <w:tcW w:w="113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</w:rPr>
              <w:t>20%</w:t>
            </w: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90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i/>
                <w:color w:val="FF0000"/>
              </w:rPr>
            </w:pPr>
            <w:r w:rsidRPr="004249EE">
              <w:rPr>
                <w:rFonts w:ascii="Times New Roman" w:hAnsi="Times New Roman"/>
                <w:b/>
                <w:i/>
                <w:color w:val="FF0000"/>
              </w:rPr>
              <w:t>20%</w:t>
            </w:r>
          </w:p>
        </w:tc>
      </w:tr>
      <w:tr w:rsidR="00196817" w:rsidRPr="004249EE" w:rsidTr="00C605E4">
        <w:trPr>
          <w:trHeight w:val="273"/>
        </w:trPr>
        <w:tc>
          <w:tcPr>
            <w:tcW w:w="1843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bCs/>
                <w:lang w:val="sv-SE"/>
              </w:rPr>
              <w:t>Hệ PT bậc nhất hai ẩn ;</w:t>
            </w:r>
            <w:r w:rsidRPr="004249EE">
              <w:rPr>
                <w:rFonts w:ascii="Times New Roman" w:hAnsi="Times New Roman"/>
                <w:b/>
                <w:bCs/>
                <w:lang w:val="sv-SE"/>
              </w:rPr>
              <w:t>PT bậc 2; mối quan hệ giữa parabol và đường thẳng</w:t>
            </w:r>
          </w:p>
        </w:tc>
        <w:tc>
          <w:tcPr>
            <w:tcW w:w="1134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2126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Giải hệ PT bậc nhất hai ẩn</w:t>
            </w:r>
          </w:p>
        </w:tc>
        <w:tc>
          <w:tcPr>
            <w:tcW w:w="2410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ind w:left="-108" w:firstLine="108"/>
              <w:jc w:val="center"/>
              <w:rPr>
                <w:rFonts w:ascii="Times New Roman" w:hAnsi="Times New Roman"/>
              </w:rPr>
            </w:pPr>
            <w:r w:rsidRPr="004249EE">
              <w:rPr>
                <w:rFonts w:ascii="Times New Roman" w:hAnsi="Times New Roman"/>
              </w:rPr>
              <w:t xml:space="preserve">C/m để PT bậc 2 luôn có 2 nghiệm phân biệt </w:t>
            </w:r>
          </w:p>
        </w:tc>
        <w:tc>
          <w:tcPr>
            <w:tcW w:w="2410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ind w:left="-108" w:right="-108"/>
              <w:jc w:val="center"/>
              <w:rPr>
                <w:rFonts w:ascii="Times New Roman" w:hAnsi="Times New Roman"/>
              </w:rPr>
            </w:pPr>
            <w:r w:rsidRPr="004249EE">
              <w:rPr>
                <w:rFonts w:ascii="Times New Roman" w:hAnsi="Times New Roman"/>
              </w:rPr>
              <w:t>Sử dụng hệ thức Vi-et để giải quyết các bài về hệ thức nghiệm hoặc dấu các nghiệm của PT bậc hai</w:t>
            </w:r>
          </w:p>
        </w:tc>
        <w:tc>
          <w:tcPr>
            <w:tcW w:w="900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</w:rPr>
            </w:pPr>
          </w:p>
        </w:tc>
      </w:tr>
      <w:tr w:rsidR="00196817" w:rsidRPr="004249EE" w:rsidTr="00C605E4">
        <w:trPr>
          <w:trHeight w:val="315"/>
        </w:trPr>
        <w:tc>
          <w:tcPr>
            <w:tcW w:w="184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  <w:i/>
                <w:lang w:val="sv-SE"/>
              </w:rPr>
            </w:pPr>
            <w:r w:rsidRPr="004249EE">
              <w:rPr>
                <w:rFonts w:ascii="Times New Roman" w:hAnsi="Times New Roman"/>
                <w:i/>
                <w:lang w:val="sv-SE"/>
              </w:rPr>
              <w:t>Số câu</w: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</w:rPr>
              <w:t>1</w:t>
            </w:r>
          </w:p>
        </w:tc>
        <w:tc>
          <w:tcPr>
            <w:tcW w:w="241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0,5</w:t>
            </w:r>
          </w:p>
        </w:tc>
        <w:tc>
          <w:tcPr>
            <w:tcW w:w="241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0,5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>2</w:t>
            </w:r>
          </w:p>
        </w:tc>
      </w:tr>
      <w:tr w:rsidR="00196817" w:rsidRPr="004249EE" w:rsidTr="00C605E4">
        <w:trPr>
          <w:trHeight w:val="315"/>
        </w:trPr>
        <w:tc>
          <w:tcPr>
            <w:tcW w:w="184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  <w:lang w:val="sv-SE"/>
              </w:rPr>
              <w:t>Số điể</w:t>
            </w:r>
            <w:r w:rsidRPr="004249EE">
              <w:rPr>
                <w:rFonts w:ascii="Times New Roman" w:hAnsi="Times New Roman"/>
                <w:i/>
              </w:rPr>
              <w:t>m</w: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1</w:t>
            </w:r>
          </w:p>
        </w:tc>
        <w:tc>
          <w:tcPr>
            <w:tcW w:w="241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0,</w:t>
            </w:r>
            <w:r w:rsidRPr="004249EE">
              <w:rPr>
                <w:rFonts w:ascii="Times New Roman" w:hAnsi="Times New Roman"/>
                <w:i/>
              </w:rPr>
              <w:t>5</w:t>
            </w:r>
          </w:p>
        </w:tc>
        <w:tc>
          <w:tcPr>
            <w:tcW w:w="241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</w:rPr>
              <w:t>0,5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i/>
                <w:color w:val="FF0000"/>
              </w:rPr>
            </w:pPr>
            <w:r w:rsidRPr="004249EE">
              <w:rPr>
                <w:rFonts w:ascii="Times New Roman" w:hAnsi="Times New Roman"/>
                <w:b/>
                <w:i/>
                <w:color w:val="FF0000"/>
              </w:rPr>
              <w:t>2,0</w:t>
            </w:r>
          </w:p>
        </w:tc>
      </w:tr>
      <w:tr w:rsidR="00196817" w:rsidRPr="004249EE" w:rsidTr="00C605E4">
        <w:trPr>
          <w:trHeight w:val="70"/>
        </w:trPr>
        <w:tc>
          <w:tcPr>
            <w:tcW w:w="1843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</w:rPr>
              <w:t>Tỉ lệ %</w:t>
            </w:r>
          </w:p>
        </w:tc>
        <w:tc>
          <w:tcPr>
            <w:tcW w:w="113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10</w:t>
            </w:r>
            <w:r w:rsidRPr="004249EE">
              <w:rPr>
                <w:rFonts w:ascii="Times New Roman" w:hAnsi="Times New Roman"/>
                <w:i/>
              </w:rPr>
              <w:t>%</w:t>
            </w: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</w:rPr>
              <w:t>5%</w:t>
            </w: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</w:rPr>
              <w:t>5%</w:t>
            </w:r>
          </w:p>
        </w:tc>
        <w:tc>
          <w:tcPr>
            <w:tcW w:w="90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i/>
                <w:color w:val="FF0000"/>
              </w:rPr>
            </w:pPr>
            <w:r w:rsidRPr="004249EE">
              <w:rPr>
                <w:rFonts w:ascii="Times New Roman" w:hAnsi="Times New Roman"/>
                <w:b/>
                <w:i/>
                <w:color w:val="FF0000"/>
              </w:rPr>
              <w:t>20%</w:t>
            </w:r>
          </w:p>
        </w:tc>
      </w:tr>
      <w:tr w:rsidR="00196817" w:rsidRPr="004249EE" w:rsidTr="00C605E4">
        <w:trPr>
          <w:trHeight w:val="583"/>
        </w:trPr>
        <w:tc>
          <w:tcPr>
            <w:tcW w:w="1843" w:type="dxa"/>
            <w:tcBorders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4249EE">
              <w:rPr>
                <w:rFonts w:ascii="Times New Roman" w:hAnsi="Times New Roman"/>
                <w:b/>
                <w:bCs/>
              </w:rPr>
              <w:t>Sự xác định đường tròn; Góc với đường tròn</w:t>
            </w:r>
          </w:p>
        </w:tc>
        <w:tc>
          <w:tcPr>
            <w:tcW w:w="1134" w:type="dxa"/>
            <w:tcBorders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  <w:r w:rsidRPr="004249EE">
              <w:rPr>
                <w:rFonts w:ascii="Times New Roman" w:hAnsi="Times New Roman"/>
              </w:rPr>
              <w:t>Vẽ hình và chứng minh được tứ giác nội tiếp</w:t>
            </w:r>
          </w:p>
        </w:tc>
        <w:tc>
          <w:tcPr>
            <w:tcW w:w="2126" w:type="dxa"/>
            <w:tcBorders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2410" w:type="dxa"/>
            <w:tcBorders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ind w:left="-108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hứng minh đoạn thẳng bằng một giá trị không đổi (bán kính)</w:t>
            </w:r>
          </w:p>
        </w:tc>
        <w:tc>
          <w:tcPr>
            <w:tcW w:w="2410" w:type="dxa"/>
            <w:tcBorders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  <w:r w:rsidRPr="004249EE">
              <w:rPr>
                <w:rFonts w:ascii="Times New Roman" w:hAnsi="Times New Roman"/>
              </w:rPr>
              <w:t xml:space="preserve">Chứng minh đường tròn đi qua điểm cố định; </w:t>
            </w:r>
            <w:r>
              <w:rPr>
                <w:rFonts w:ascii="Times New Roman" w:hAnsi="Times New Roman"/>
              </w:rPr>
              <w:t>Chỉ rõ tâm và bán kính</w:t>
            </w:r>
          </w:p>
        </w:tc>
        <w:tc>
          <w:tcPr>
            <w:tcW w:w="900" w:type="dxa"/>
            <w:tcBorders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</w:rPr>
            </w:pPr>
          </w:p>
        </w:tc>
      </w:tr>
      <w:tr w:rsidR="00196817" w:rsidRPr="004249EE" w:rsidTr="00C605E4">
        <w:trPr>
          <w:trHeight w:val="315"/>
        </w:trPr>
        <w:tc>
          <w:tcPr>
            <w:tcW w:w="184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  <w:r w:rsidRPr="004249EE">
              <w:rPr>
                <w:rFonts w:ascii="Times New Roman" w:hAnsi="Times New Roman"/>
              </w:rPr>
              <w:t>Số câu</w: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  <w:r w:rsidRPr="004249EE">
              <w:rPr>
                <w:rFonts w:ascii="Times New Roman" w:hAnsi="Times New Roman"/>
              </w:rPr>
              <w:t>1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241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41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3</w:t>
            </w:r>
          </w:p>
        </w:tc>
      </w:tr>
      <w:tr w:rsidR="00196817" w:rsidRPr="004249EE" w:rsidTr="00C605E4">
        <w:trPr>
          <w:trHeight w:val="315"/>
        </w:trPr>
        <w:tc>
          <w:tcPr>
            <w:tcW w:w="184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  <w:r w:rsidRPr="004249EE">
              <w:rPr>
                <w:rFonts w:ascii="Times New Roman" w:hAnsi="Times New Roman"/>
              </w:rPr>
              <w:t>Số điểm</w:t>
            </w: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  <w:r w:rsidRPr="004249EE">
              <w:rPr>
                <w:rFonts w:ascii="Times New Roman" w:hAnsi="Times New Roman"/>
              </w:rPr>
              <w:t>1,0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241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5</w:t>
            </w:r>
          </w:p>
        </w:tc>
        <w:tc>
          <w:tcPr>
            <w:tcW w:w="241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  <w:r w:rsidRPr="004249EE">
              <w:rPr>
                <w:rFonts w:ascii="Times New Roman" w:hAnsi="Times New Roman"/>
              </w:rPr>
              <w:t>0,5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  <w:color w:val="FF0000"/>
              </w:rPr>
              <w:t>3</w:t>
            </w:r>
            <w:r w:rsidRPr="004249EE">
              <w:rPr>
                <w:rFonts w:ascii="Times New Roman" w:hAnsi="Times New Roman"/>
                <w:b/>
                <w:color w:val="FF0000"/>
              </w:rPr>
              <w:t>,</w:t>
            </w:r>
            <w:r>
              <w:rPr>
                <w:rFonts w:ascii="Times New Roman" w:hAnsi="Times New Roman"/>
                <w:b/>
                <w:color w:val="FF0000"/>
              </w:rPr>
              <w:t>0</w:t>
            </w:r>
          </w:p>
        </w:tc>
      </w:tr>
      <w:tr w:rsidR="00196817" w:rsidRPr="004249EE" w:rsidTr="00C605E4">
        <w:trPr>
          <w:trHeight w:val="70"/>
        </w:trPr>
        <w:tc>
          <w:tcPr>
            <w:tcW w:w="1843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</w:rPr>
              <w:t>Tỉ lệ %</w:t>
            </w:r>
          </w:p>
        </w:tc>
        <w:tc>
          <w:tcPr>
            <w:tcW w:w="113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 xml:space="preserve">        10%</w:t>
            </w:r>
          </w:p>
        </w:tc>
        <w:tc>
          <w:tcPr>
            <w:tcW w:w="2126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  <w:i/>
              </w:rPr>
            </w:pP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1</w:t>
            </w:r>
            <w:r w:rsidRPr="004249EE">
              <w:rPr>
                <w:rFonts w:ascii="Times New Roman" w:hAnsi="Times New Roman"/>
                <w:i/>
              </w:rPr>
              <w:t>5%</w:t>
            </w: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</w:rPr>
              <w:t>5%</w:t>
            </w:r>
          </w:p>
        </w:tc>
        <w:tc>
          <w:tcPr>
            <w:tcW w:w="90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i/>
                <w:color w:val="FF0000"/>
              </w:rPr>
            </w:pPr>
            <w:r>
              <w:rPr>
                <w:rFonts w:ascii="Times New Roman" w:hAnsi="Times New Roman"/>
                <w:b/>
                <w:i/>
                <w:color w:val="FF0000"/>
              </w:rPr>
              <w:t>3</w:t>
            </w:r>
            <w:r w:rsidRPr="004249EE">
              <w:rPr>
                <w:rFonts w:ascii="Times New Roman" w:hAnsi="Times New Roman"/>
                <w:b/>
                <w:i/>
                <w:color w:val="FF0000"/>
              </w:rPr>
              <w:t>0%</w:t>
            </w:r>
          </w:p>
        </w:tc>
      </w:tr>
      <w:tr w:rsidR="00196817" w:rsidRPr="004249EE" w:rsidTr="00C605E4">
        <w:trPr>
          <w:trHeight w:val="70"/>
        </w:trPr>
        <w:tc>
          <w:tcPr>
            <w:tcW w:w="1843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Hình trụ ; hình nón; hình cầu</w:t>
            </w:r>
          </w:p>
        </w:tc>
        <w:tc>
          <w:tcPr>
            <w:tcW w:w="113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ind w:left="-108" w:right="-108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ính diện tích xung quanh, diện tích toàn phần , thể tích</w:t>
            </w: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ind w:lef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90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</w:rPr>
            </w:pPr>
          </w:p>
        </w:tc>
      </w:tr>
      <w:tr w:rsidR="00196817" w:rsidRPr="004249EE" w:rsidTr="00C605E4">
        <w:trPr>
          <w:trHeight w:val="70"/>
        </w:trPr>
        <w:tc>
          <w:tcPr>
            <w:tcW w:w="1843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  <w:r w:rsidRPr="004249EE">
              <w:rPr>
                <w:rFonts w:ascii="Times New Roman" w:hAnsi="Times New Roman"/>
              </w:rPr>
              <w:t>Số câu</w:t>
            </w:r>
          </w:p>
        </w:tc>
        <w:tc>
          <w:tcPr>
            <w:tcW w:w="113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90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</w:t>
            </w:r>
          </w:p>
        </w:tc>
      </w:tr>
      <w:tr w:rsidR="00196817" w:rsidRPr="004249EE" w:rsidTr="00C605E4">
        <w:trPr>
          <w:trHeight w:val="70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  <w:r w:rsidRPr="004249EE">
              <w:rPr>
                <w:rFonts w:ascii="Times New Roman" w:hAnsi="Times New Roman"/>
              </w:rPr>
              <w:t>Số điểm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  <w:color w:val="FF0000"/>
              </w:rPr>
              <w:t>0</w:t>
            </w:r>
            <w:r w:rsidRPr="004249EE">
              <w:rPr>
                <w:rFonts w:ascii="Times New Roman" w:hAnsi="Times New Roman"/>
                <w:b/>
                <w:color w:val="FF0000"/>
              </w:rPr>
              <w:t>,</w:t>
            </w:r>
            <w:r>
              <w:rPr>
                <w:rFonts w:ascii="Times New Roman" w:hAnsi="Times New Roman"/>
                <w:b/>
                <w:color w:val="FF0000"/>
              </w:rPr>
              <w:t>5</w:t>
            </w:r>
          </w:p>
        </w:tc>
      </w:tr>
      <w:tr w:rsidR="00196817" w:rsidRPr="004249EE" w:rsidTr="00C605E4">
        <w:trPr>
          <w:trHeight w:val="70"/>
        </w:trPr>
        <w:tc>
          <w:tcPr>
            <w:tcW w:w="1843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</w:rPr>
              <w:t>Tỉ lệ %</w:t>
            </w:r>
          </w:p>
        </w:tc>
        <w:tc>
          <w:tcPr>
            <w:tcW w:w="113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  <w:i/>
              </w:rPr>
            </w:pPr>
            <w:r w:rsidRPr="004249EE">
              <w:rPr>
                <w:rFonts w:ascii="Times New Roman" w:hAnsi="Times New Roman"/>
                <w:i/>
              </w:rPr>
              <w:t>5%</w:t>
            </w: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  <w:i/>
              </w:rPr>
            </w:pP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  <w:i/>
              </w:rPr>
            </w:pPr>
          </w:p>
        </w:tc>
        <w:tc>
          <w:tcPr>
            <w:tcW w:w="90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i/>
                <w:color w:val="FF0000"/>
              </w:rPr>
            </w:pPr>
            <w:r>
              <w:rPr>
                <w:rFonts w:ascii="Times New Roman" w:hAnsi="Times New Roman"/>
                <w:b/>
                <w:i/>
                <w:color w:val="FF0000"/>
              </w:rPr>
              <w:t>5</w:t>
            </w:r>
            <w:r w:rsidRPr="004249EE">
              <w:rPr>
                <w:rFonts w:ascii="Times New Roman" w:hAnsi="Times New Roman"/>
                <w:b/>
                <w:i/>
                <w:color w:val="FF0000"/>
              </w:rPr>
              <w:t>%</w:t>
            </w:r>
          </w:p>
        </w:tc>
      </w:tr>
      <w:tr w:rsidR="00196817" w:rsidRPr="004249EE" w:rsidTr="00C605E4">
        <w:trPr>
          <w:trHeight w:val="70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Nâng cao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ind w:lef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Cs/>
              </w:rPr>
              <w:t>Chứng minh bất đẳng thức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</w:rPr>
            </w:pPr>
          </w:p>
        </w:tc>
      </w:tr>
      <w:tr w:rsidR="00196817" w:rsidRPr="004249EE" w:rsidTr="00C605E4">
        <w:trPr>
          <w:trHeight w:val="70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  <w:r w:rsidRPr="004249EE">
              <w:rPr>
                <w:rFonts w:ascii="Times New Roman" w:hAnsi="Times New Roman"/>
              </w:rPr>
              <w:t>Số câu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</w:t>
            </w:r>
          </w:p>
        </w:tc>
      </w:tr>
      <w:tr w:rsidR="00196817" w:rsidRPr="004249EE" w:rsidTr="00C605E4">
        <w:trPr>
          <w:trHeight w:val="315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  <w:r w:rsidRPr="004249EE">
              <w:rPr>
                <w:rFonts w:ascii="Times New Roman" w:hAnsi="Times New Roman"/>
              </w:rPr>
              <w:t>Số điểm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  <w:r w:rsidRPr="004249EE">
              <w:rPr>
                <w:rFonts w:ascii="Times New Roman" w:hAnsi="Times New Roman"/>
              </w:rPr>
              <w:t>0,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  <w:color w:val="FF0000"/>
              </w:rPr>
              <w:t>0</w:t>
            </w:r>
            <w:r w:rsidRPr="004249EE">
              <w:rPr>
                <w:rFonts w:ascii="Times New Roman" w:hAnsi="Times New Roman"/>
                <w:b/>
                <w:color w:val="FF0000"/>
              </w:rPr>
              <w:t>,</w:t>
            </w:r>
            <w:r>
              <w:rPr>
                <w:rFonts w:ascii="Times New Roman" w:hAnsi="Times New Roman"/>
                <w:b/>
                <w:color w:val="FF0000"/>
              </w:rPr>
              <w:t>5</w:t>
            </w:r>
          </w:p>
        </w:tc>
      </w:tr>
      <w:tr w:rsidR="00196817" w:rsidRPr="004249EE" w:rsidTr="00C605E4">
        <w:trPr>
          <w:trHeight w:val="315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</w:rPr>
            </w:pPr>
            <w:r w:rsidRPr="004249EE">
              <w:rPr>
                <w:rFonts w:ascii="Times New Roman" w:hAnsi="Times New Roman"/>
              </w:rPr>
              <w:t>Tỉ lệ %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</w:rPr>
            </w:pPr>
            <w:r w:rsidRPr="004249EE">
              <w:rPr>
                <w:rFonts w:ascii="Times New Roman" w:hAnsi="Times New Roman"/>
              </w:rPr>
              <w:t>5%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  <w:color w:val="FF0000"/>
              </w:rPr>
              <w:t>5</w:t>
            </w:r>
            <w:r w:rsidRPr="004249EE">
              <w:rPr>
                <w:rFonts w:ascii="Times New Roman" w:hAnsi="Times New Roman"/>
                <w:b/>
                <w:color w:val="FF0000"/>
              </w:rPr>
              <w:t>%</w:t>
            </w:r>
          </w:p>
        </w:tc>
      </w:tr>
      <w:tr w:rsidR="00196817" w:rsidRPr="004249EE" w:rsidTr="00C605E4">
        <w:trPr>
          <w:trHeight w:val="315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8F787B" w:rsidRDefault="00196817" w:rsidP="00196817">
            <w:pPr>
              <w:spacing w:after="0"/>
              <w:rPr>
                <w:rFonts w:ascii="Times New Roman" w:hAnsi="Times New Roman"/>
                <w:b/>
              </w:rPr>
            </w:pPr>
            <w:r w:rsidRPr="008F787B">
              <w:rPr>
                <w:rFonts w:ascii="Times New Roman" w:hAnsi="Times New Roman"/>
                <w:b/>
              </w:rPr>
              <w:t>Tổng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Default="00196817" w:rsidP="00196817">
            <w:pPr>
              <w:spacing w:after="0"/>
              <w:jc w:val="right"/>
              <w:rPr>
                <w:rFonts w:ascii="Times New Roman" w:hAnsi="Times New Roman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color w:val="FF0000"/>
              </w:rPr>
            </w:pPr>
          </w:p>
        </w:tc>
      </w:tr>
      <w:tr w:rsidR="00196817" w:rsidRPr="004249EE" w:rsidTr="00C605E4">
        <w:trPr>
          <w:trHeight w:val="315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ố câu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color w:val="FF0000"/>
              </w:rPr>
              <w:t>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color w:val="FF0000"/>
              </w:rPr>
              <w:t>3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Default="00196817" w:rsidP="00196817">
            <w:pPr>
              <w:spacing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color w:val="FF0000"/>
              </w:rPr>
              <w:t>3,5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color w:val="FF0000"/>
              </w:rPr>
              <w:t>3,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  <w:color w:val="FF0000"/>
              </w:rPr>
              <w:t>11</w:t>
            </w:r>
          </w:p>
        </w:tc>
      </w:tr>
      <w:tr w:rsidR="00196817" w:rsidRPr="004249EE" w:rsidTr="00C605E4">
        <w:trPr>
          <w:trHeight w:val="315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ố điểm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color w:val="FF0000"/>
              </w:rPr>
              <w:t>1,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color w:val="FF0000"/>
              </w:rPr>
              <w:t>2,0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color w:val="FF0000"/>
              </w:rPr>
              <w:t>5,0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         </w:t>
            </w:r>
            <w:r>
              <w:rPr>
                <w:rFonts w:ascii="Times New Roman" w:hAnsi="Times New Roman"/>
                <w:b/>
                <w:color w:val="FF0000"/>
              </w:rPr>
              <w:t>2,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  <w:color w:val="FF0000"/>
              </w:rPr>
              <w:t>10</w:t>
            </w:r>
          </w:p>
        </w:tc>
      </w:tr>
      <w:tr w:rsidR="00196817" w:rsidRPr="004249EE" w:rsidTr="00C605E4">
        <w:trPr>
          <w:trHeight w:val="315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ỉ lệ %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color w:val="FF0000"/>
              </w:rPr>
              <w:t xml:space="preserve">     10%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color w:val="FF0000"/>
              </w:rPr>
              <w:t>20%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Default="00196817" w:rsidP="00196817">
            <w:pPr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color w:val="FF0000"/>
              </w:rPr>
              <w:t xml:space="preserve">                        50%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Pr="004249EE" w:rsidRDefault="00196817" w:rsidP="00196817">
            <w:pPr>
              <w:spacing w:after="0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color w:val="FF0000"/>
              </w:rPr>
              <w:t>20%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196817" w:rsidRDefault="00196817" w:rsidP="00196817">
            <w:pPr>
              <w:spacing w:after="0"/>
              <w:jc w:val="center"/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  <w:color w:val="FF0000"/>
              </w:rPr>
              <w:t>100%</w:t>
            </w:r>
          </w:p>
        </w:tc>
      </w:tr>
    </w:tbl>
    <w:p w:rsidR="00196817" w:rsidRPr="00AF4DDE" w:rsidRDefault="00196817" w:rsidP="00196817">
      <w:pPr>
        <w:rPr>
          <w:rFonts w:ascii="Times New Roman" w:hAnsi="Times New Roman"/>
          <w:sz w:val="26"/>
          <w:szCs w:val="26"/>
        </w:rPr>
      </w:pPr>
    </w:p>
    <w:p w:rsidR="00196817" w:rsidRPr="00755666" w:rsidRDefault="00196817">
      <w:pPr>
        <w:rPr>
          <w:rFonts w:ascii="Times New Roman" w:hAnsi="Times New Roman" w:cs="Times New Roman"/>
          <w:sz w:val="26"/>
          <w:szCs w:val="26"/>
        </w:rPr>
      </w:pPr>
    </w:p>
    <w:sectPr w:rsidR="00196817" w:rsidRPr="00755666" w:rsidSect="00CE50C7">
      <w:pgSz w:w="11907" w:h="16840" w:code="9"/>
      <w:pgMar w:top="1134" w:right="1134" w:bottom="709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C74C6E"/>
    <w:multiLevelType w:val="hybridMultilevel"/>
    <w:tmpl w:val="906852FA"/>
    <w:lvl w:ilvl="0" w:tplc="D210602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A216603"/>
    <w:multiLevelType w:val="hybridMultilevel"/>
    <w:tmpl w:val="9C04B8D8"/>
    <w:lvl w:ilvl="0" w:tplc="EB940B8E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17D33C1"/>
    <w:multiLevelType w:val="hybridMultilevel"/>
    <w:tmpl w:val="5F0E10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6C27057"/>
    <w:multiLevelType w:val="hybridMultilevel"/>
    <w:tmpl w:val="6C30028E"/>
    <w:lvl w:ilvl="0" w:tplc="06625B2E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49F57F8"/>
    <w:multiLevelType w:val="hybridMultilevel"/>
    <w:tmpl w:val="F748470E"/>
    <w:lvl w:ilvl="0" w:tplc="3DB6D388">
      <w:start w:val="1"/>
      <w:numFmt w:val="decimal"/>
      <w:lvlText w:val="%1.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6EB1"/>
    <w:rsid w:val="000727C9"/>
    <w:rsid w:val="000F2243"/>
    <w:rsid w:val="00196817"/>
    <w:rsid w:val="001A07F0"/>
    <w:rsid w:val="001F064B"/>
    <w:rsid w:val="00254138"/>
    <w:rsid w:val="002B72EF"/>
    <w:rsid w:val="00442216"/>
    <w:rsid w:val="00546969"/>
    <w:rsid w:val="00666EB1"/>
    <w:rsid w:val="006E7CB1"/>
    <w:rsid w:val="00755666"/>
    <w:rsid w:val="007F2921"/>
    <w:rsid w:val="008F1A03"/>
    <w:rsid w:val="00972A24"/>
    <w:rsid w:val="00A0181D"/>
    <w:rsid w:val="00A063F0"/>
    <w:rsid w:val="00A25ED7"/>
    <w:rsid w:val="00B173DA"/>
    <w:rsid w:val="00B244BF"/>
    <w:rsid w:val="00B86F31"/>
    <w:rsid w:val="00C26BBE"/>
    <w:rsid w:val="00C63F09"/>
    <w:rsid w:val="00CE50C7"/>
    <w:rsid w:val="00D0716C"/>
    <w:rsid w:val="00E16FFE"/>
    <w:rsid w:val="00EA32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826DF0C-7B42-4477-9C68-6F6DDF7738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66E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66E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666EB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422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221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4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6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9.bin"/><Relationship Id="rId123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5.emf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2.bin"/><Relationship Id="rId113" Type="http://schemas.openxmlformats.org/officeDocument/2006/relationships/image" Target="media/image43.wmf"/><Relationship Id="rId118" Type="http://schemas.openxmlformats.org/officeDocument/2006/relationships/oleObject" Target="embeddings/oleObject69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5.bin"/><Relationship Id="rId121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60.bin"/><Relationship Id="rId108" Type="http://schemas.openxmlformats.org/officeDocument/2006/relationships/image" Target="media/image41.wmf"/><Relationship Id="rId116" Type="http://schemas.openxmlformats.org/officeDocument/2006/relationships/oleObject" Target="embeddings/oleObject68.bin"/><Relationship Id="rId124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3.bin"/><Relationship Id="rId111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0.wmf"/><Relationship Id="rId114" Type="http://schemas.openxmlformats.org/officeDocument/2006/relationships/oleObject" Target="embeddings/oleObject67.bin"/><Relationship Id="rId119" Type="http://schemas.openxmlformats.org/officeDocument/2006/relationships/image" Target="media/image4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7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6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61.bin"/><Relationship Id="rId120" Type="http://schemas.openxmlformats.org/officeDocument/2006/relationships/oleObject" Target="embeddings/oleObject70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65.bin"/><Relationship Id="rId115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</TotalTime>
  <Pages>6</Pages>
  <Words>1208</Words>
  <Characters>6890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ndows User</cp:lastModifiedBy>
  <cp:revision>13</cp:revision>
  <cp:lastPrinted>2020-02-23T15:47:00Z</cp:lastPrinted>
  <dcterms:created xsi:type="dcterms:W3CDTF">2020-02-19T15:24:00Z</dcterms:created>
  <dcterms:modified xsi:type="dcterms:W3CDTF">2020-02-23T15:47:00Z</dcterms:modified>
</cp:coreProperties>
</file>